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74"/>
  </p:notesMasterIdLst>
  <p:sldIdLst>
    <p:sldId id="398" r:id="rId3"/>
    <p:sldId id="656" r:id="rId4"/>
    <p:sldId id="657" r:id="rId5"/>
    <p:sldId id="659" r:id="rId6"/>
    <p:sldId id="768" r:id="rId7"/>
    <p:sldId id="769" r:id="rId8"/>
    <p:sldId id="770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58" r:id="rId18"/>
    <p:sldId id="759" r:id="rId19"/>
    <p:sldId id="760" r:id="rId20"/>
    <p:sldId id="804" r:id="rId21"/>
    <p:sldId id="761" r:id="rId22"/>
    <p:sldId id="762" r:id="rId23"/>
    <p:sldId id="764" r:id="rId24"/>
    <p:sldId id="803" r:id="rId25"/>
    <p:sldId id="767" r:id="rId26"/>
    <p:sldId id="766" r:id="rId27"/>
    <p:sldId id="781" r:id="rId28"/>
    <p:sldId id="779" r:id="rId29"/>
    <p:sldId id="780" r:id="rId30"/>
    <p:sldId id="698" r:id="rId31"/>
    <p:sldId id="692" r:id="rId32"/>
    <p:sldId id="700" r:id="rId33"/>
    <p:sldId id="695" r:id="rId34"/>
    <p:sldId id="701" r:id="rId35"/>
    <p:sldId id="693" r:id="rId36"/>
    <p:sldId id="709" r:id="rId37"/>
    <p:sldId id="710" r:id="rId38"/>
    <p:sldId id="711" r:id="rId39"/>
    <p:sldId id="754" r:id="rId40"/>
    <p:sldId id="755" r:id="rId41"/>
    <p:sldId id="756" r:id="rId42"/>
    <p:sldId id="696" r:id="rId43"/>
    <p:sldId id="704" r:id="rId44"/>
    <p:sldId id="705" r:id="rId45"/>
    <p:sldId id="706" r:id="rId46"/>
    <p:sldId id="782" r:id="rId47"/>
    <p:sldId id="783" r:id="rId48"/>
    <p:sldId id="784" r:id="rId49"/>
    <p:sldId id="785" r:id="rId50"/>
    <p:sldId id="786" r:id="rId51"/>
    <p:sldId id="714" r:id="rId52"/>
    <p:sldId id="708" r:id="rId53"/>
    <p:sldId id="707" r:id="rId54"/>
    <p:sldId id="745" r:id="rId55"/>
    <p:sldId id="796" r:id="rId56"/>
    <p:sldId id="787" r:id="rId57"/>
    <p:sldId id="788" r:id="rId58"/>
    <p:sldId id="790" r:id="rId59"/>
    <p:sldId id="791" r:id="rId60"/>
    <p:sldId id="727" r:id="rId61"/>
    <p:sldId id="728" r:id="rId62"/>
    <p:sldId id="799" r:id="rId63"/>
    <p:sldId id="800" r:id="rId64"/>
    <p:sldId id="757" r:id="rId65"/>
    <p:sldId id="794" r:id="rId66"/>
    <p:sldId id="801" r:id="rId67"/>
    <p:sldId id="802" r:id="rId68"/>
    <p:sldId id="795" r:id="rId69"/>
    <p:sldId id="672" r:id="rId70"/>
    <p:sldId id="666" r:id="rId71"/>
    <p:sldId id="670" r:id="rId72"/>
    <p:sldId id="797" r:id="rId7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FF"/>
    <a:srgbClr val="0000FF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00" autoAdjust="0"/>
    <p:restoredTop sz="79084" autoAdjust="0"/>
  </p:normalViewPr>
  <p:slideViewPr>
    <p:cSldViewPr>
      <p:cViewPr varScale="1">
        <p:scale>
          <a:sx n="51" d="100"/>
          <a:sy n="51" d="100"/>
        </p:scale>
        <p:origin x="888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8" y="12455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F4FBCDD-D989-4CE3-ADE9-54A81E3DAD12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EA13999-41D4-4B40-AFC6-99FBFE0D6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9659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84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52E73-364D-480E-8511-AAD074D5FEEE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9267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C37F90-31F6-4E3D-A627-33354BB70369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5816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8CCECA-B6AC-4367-913D-2DCF078CB718}" type="slidenum">
              <a:rPr lang="en-US" smtClean="0"/>
              <a:pPr>
                <a:defRPr/>
              </a:pPr>
              <a:t>4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097605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76D4E2-A428-4950-950B-859F039E4AC4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8283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0028604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87846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58276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BCB7A8-4D89-476F-AB10-2D26D308CA6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429765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5819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Things we can’t understand without thinking in frequenc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6BF9A0-06D2-49A2-8451-929C757C296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4029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B1B85-9F6C-44F7-A952-50E672E58A75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4446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E7DE5-56EE-4F8D-A7EA-D629DAC72AE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4902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BB53CD-089C-4A8D-952E-4C155B04859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5049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5567CB-33B1-4066-99BE-90774CE08A6E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50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28856-9DEC-4F70-BAC4-A3F83621488F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13ED9-5A0B-4A31-954B-2A54A108E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0BF57-0160-4C5B-B9BD-AF25353160A6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194E1-1295-4EEB-B5B3-E50E5BF99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29195-A194-4B65-A99C-A8BE0BAE2B20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7B8B3-B96D-45F2-A102-918AF287C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BFE2-A96C-43F4-92B8-8A64255BBC8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8074278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igBlueDots1600Logo2 o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2400" y="5334000"/>
            <a:ext cx="8763000" cy="685800"/>
          </a:xfrm>
          <a:effectLst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6096000"/>
            <a:ext cx="8229600" cy="533400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5254D-8B20-4C4C-8DBB-724452D461E9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88BE6-D0E6-4FA5-A5C6-AF6DB92BA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26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26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00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A1C5E-A3A3-47F0-9854-D6BA8E3AE4F0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17E4F-D037-4C32-8A72-16E610132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660B9-CB34-42C7-A624-E7D942AC8C03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BDDFB-8755-4DAB-83C3-C2137D7AE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9164F-B89B-4408-B261-81D9BBF3AF7D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C5821-7A2A-4B75-9372-AD219CD43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6ACE7-F072-4577-8DFB-307FEB5C7225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9F74F-E1BA-481A-9488-C3D953712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D670D-6FA2-4662-8410-CC77271782D4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45972-3906-42E4-B419-283498EC6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A707E-1994-4168-AE0D-61C2EB8A1E43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27FB2-42E4-4193-9FF7-5E1B62D4F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E4515-B7D1-4DF3-91C9-897736C83C07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916EB-F8A5-4114-9CA6-17A0800FA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AC39668-E5BA-457E-AD7F-4FEFDFA7E865}" type="datetimeFigureOut">
              <a:rPr lang="en-US"/>
              <a:pPr>
                <a:defRPr/>
              </a:pPr>
              <a:t>11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D5E663-3A5B-4AF0-A77F-EACA1A921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2" descr="BigBlueDots1600gradientWithBrite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6400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Lambert's_cosine_law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63" Type="http://schemas.openxmlformats.org/officeDocument/2006/relationships/tags" Target="../tags/tag63.xml"/><Relationship Id="rId68" Type="http://schemas.openxmlformats.org/officeDocument/2006/relationships/tags" Target="../tags/tag68.xml"/><Relationship Id="rId7" Type="http://schemas.openxmlformats.org/officeDocument/2006/relationships/tags" Target="../tags/tag7.xml"/><Relationship Id="rId71" Type="http://schemas.openxmlformats.org/officeDocument/2006/relationships/image" Target="../media/image18.emf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9" Type="http://schemas.openxmlformats.org/officeDocument/2006/relationships/tags" Target="../tags/tag29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66" Type="http://schemas.openxmlformats.org/officeDocument/2006/relationships/tags" Target="../tags/tag66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tags" Target="../tags/tag49.xml"/><Relationship Id="rId57" Type="http://schemas.openxmlformats.org/officeDocument/2006/relationships/tags" Target="../tags/tag57.xml"/><Relationship Id="rId61" Type="http://schemas.openxmlformats.org/officeDocument/2006/relationships/tags" Target="../tags/tag61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52" Type="http://schemas.openxmlformats.org/officeDocument/2006/relationships/tags" Target="../tags/tag52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56" Type="http://schemas.openxmlformats.org/officeDocument/2006/relationships/tags" Target="../tags/tag56.xml"/><Relationship Id="rId64" Type="http://schemas.openxmlformats.org/officeDocument/2006/relationships/tags" Target="../tags/tag64.xml"/><Relationship Id="rId69" Type="http://schemas.openxmlformats.org/officeDocument/2006/relationships/slideLayout" Target="../slideLayouts/slideLayout2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59" Type="http://schemas.openxmlformats.org/officeDocument/2006/relationships/tags" Target="../tags/tag59.xml"/><Relationship Id="rId67" Type="http://schemas.openxmlformats.org/officeDocument/2006/relationships/tags" Target="../tags/tag67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54" Type="http://schemas.openxmlformats.org/officeDocument/2006/relationships/tags" Target="../tags/tag54.xml"/><Relationship Id="rId62" Type="http://schemas.openxmlformats.org/officeDocument/2006/relationships/tags" Target="../tags/tag62.xml"/><Relationship Id="rId70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77.xml"/><Relationship Id="rId13" Type="http://schemas.openxmlformats.org/officeDocument/2006/relationships/tags" Target="../tags/tag82.xml"/><Relationship Id="rId18" Type="http://schemas.openxmlformats.org/officeDocument/2006/relationships/tags" Target="../tags/tag87.xml"/><Relationship Id="rId26" Type="http://schemas.openxmlformats.org/officeDocument/2006/relationships/tags" Target="../tags/tag95.xml"/><Relationship Id="rId3" Type="http://schemas.openxmlformats.org/officeDocument/2006/relationships/tags" Target="../tags/tag72.xml"/><Relationship Id="rId21" Type="http://schemas.openxmlformats.org/officeDocument/2006/relationships/tags" Target="../tags/tag90.xml"/><Relationship Id="rId7" Type="http://schemas.openxmlformats.org/officeDocument/2006/relationships/tags" Target="../tags/tag76.xml"/><Relationship Id="rId12" Type="http://schemas.openxmlformats.org/officeDocument/2006/relationships/tags" Target="../tags/tag81.xml"/><Relationship Id="rId17" Type="http://schemas.openxmlformats.org/officeDocument/2006/relationships/tags" Target="../tags/tag86.xml"/><Relationship Id="rId25" Type="http://schemas.openxmlformats.org/officeDocument/2006/relationships/tags" Target="../tags/tag94.xml"/><Relationship Id="rId2" Type="http://schemas.openxmlformats.org/officeDocument/2006/relationships/tags" Target="../tags/tag71.xml"/><Relationship Id="rId16" Type="http://schemas.openxmlformats.org/officeDocument/2006/relationships/tags" Target="../tags/tag85.xml"/><Relationship Id="rId20" Type="http://schemas.openxmlformats.org/officeDocument/2006/relationships/tags" Target="../tags/tag89.xml"/><Relationship Id="rId29" Type="http://schemas.openxmlformats.org/officeDocument/2006/relationships/image" Target="../media/image21.wmf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11" Type="http://schemas.openxmlformats.org/officeDocument/2006/relationships/tags" Target="../tags/tag80.xml"/><Relationship Id="rId24" Type="http://schemas.openxmlformats.org/officeDocument/2006/relationships/tags" Target="../tags/tag93.xml"/><Relationship Id="rId5" Type="http://schemas.openxmlformats.org/officeDocument/2006/relationships/tags" Target="../tags/tag74.xml"/><Relationship Id="rId15" Type="http://schemas.openxmlformats.org/officeDocument/2006/relationships/tags" Target="../tags/tag84.xml"/><Relationship Id="rId23" Type="http://schemas.openxmlformats.org/officeDocument/2006/relationships/tags" Target="../tags/tag92.xml"/><Relationship Id="rId28" Type="http://schemas.openxmlformats.org/officeDocument/2006/relationships/notesSlide" Target="../notesSlides/notesSlide2.xml"/><Relationship Id="rId10" Type="http://schemas.openxmlformats.org/officeDocument/2006/relationships/tags" Target="../tags/tag79.xml"/><Relationship Id="rId19" Type="http://schemas.openxmlformats.org/officeDocument/2006/relationships/tags" Target="../tags/tag88.xml"/><Relationship Id="rId4" Type="http://schemas.openxmlformats.org/officeDocument/2006/relationships/tags" Target="../tags/tag73.xml"/><Relationship Id="rId9" Type="http://schemas.openxmlformats.org/officeDocument/2006/relationships/tags" Target="../tags/tag78.xml"/><Relationship Id="rId14" Type="http://schemas.openxmlformats.org/officeDocument/2006/relationships/tags" Target="../tags/tag83.xml"/><Relationship Id="rId22" Type="http://schemas.openxmlformats.org/officeDocument/2006/relationships/tags" Target="../tags/tag91.xml"/><Relationship Id="rId27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mage:Jonquil_flowers_at_f32.jpg" TargetMode="External"/><Relationship Id="rId7" Type="http://schemas.openxmlformats.org/officeDocument/2006/relationships/hyperlink" Target="http://en.wikipedia.org/wiki/Depth_of_field" TargetMode="Externa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hyperlink" Target="http://en.wikipedia.org/wiki/Image:Jonquil_flowers_at_f5.jpg" TargetMode="External"/><Relationship Id="rId4" Type="http://schemas.openxmlformats.org/officeDocument/2006/relationships/image" Target="../media/image24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Bayer_filter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wmf"/><Relationship Id="rId2" Type="http://schemas.openxmlformats.org/officeDocument/2006/relationships/tags" Target="../tags/tag9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2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jpe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49.png"/><Relationship Id="rId7" Type="http://schemas.openxmlformats.org/officeDocument/2006/relationships/image" Target="../media/image60.png"/><Relationship Id="rId12" Type="http://schemas.openxmlformats.org/officeDocument/2006/relationships/image" Target="../media/image7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6.png"/><Relationship Id="rId5" Type="http://schemas.openxmlformats.org/officeDocument/2006/relationships/image" Target="../media/image71.png"/><Relationship Id="rId10" Type="http://schemas.openxmlformats.org/officeDocument/2006/relationships/image" Target="../media/image75.png"/><Relationship Id="rId4" Type="http://schemas.openxmlformats.org/officeDocument/2006/relationships/image" Target="../media/image50.png"/><Relationship Id="rId9" Type="http://schemas.openxmlformats.org/officeDocument/2006/relationships/image" Target="../media/image7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jpeg"/><Relationship Id="rId9" Type="http://schemas.openxmlformats.org/officeDocument/2006/relationships/image" Target="../media/image8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13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6.png"/><Relationship Id="rId4" Type="http://schemas.openxmlformats.org/officeDocument/2006/relationships/image" Target="../media/image114.png"/><Relationship Id="rId9" Type="http://schemas.openxmlformats.org/officeDocument/2006/relationships/image" Target="../media/image1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20.wmf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17.wmf"/><Relationship Id="rId15" Type="http://schemas.openxmlformats.org/officeDocument/2006/relationships/image" Target="../media/image130.png"/><Relationship Id="rId10" Type="http://schemas.openxmlformats.org/officeDocument/2006/relationships/image" Target="../media/image125.png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24.png"/><Relationship Id="rId14" Type="http://schemas.openxmlformats.org/officeDocument/2006/relationships/image" Target="../media/image12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763000" cy="1143000"/>
          </a:xfrm>
          <a:solidFill>
            <a:schemeClr val="bg1">
              <a:alpha val="20000"/>
            </a:schemeClr>
          </a:solidFill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Midterm Review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652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11/18/14</a:t>
            </a:r>
            <a:endParaRPr lang="en-US" dirty="0"/>
          </a:p>
        </p:txBody>
      </p:sp>
      <p:pic>
        <p:nvPicPr>
          <p:cNvPr id="180226" name="Picture 2" descr="http://www.mcs.csueastbay.edu/~malek/Surrealism/magritte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1066800"/>
            <a:ext cx="3588614" cy="470535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477000" y="5334000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ritte, </a:t>
            </a:r>
            <a:r>
              <a:rPr lang="en-US" i="1" dirty="0" smtClean="0"/>
              <a:t>Homesickness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 descr="http://www.cranearts.com/wordpress/wp-content/uploads/2009/01/the_crane_building_pi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2827" y="1635425"/>
            <a:ext cx="5701792" cy="4648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915721" y="4085493"/>
            <a:ext cx="312906" cy="369332"/>
          </a:xfrm>
          <a:prstGeom prst="rect">
            <a:avLst/>
          </a:prstGeom>
          <a:solidFill>
            <a:schemeClr val="bg1">
              <a:alpha val="6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7" name="Straight Arrow Connector 6"/>
          <p:cNvCxnSpPr>
            <a:stCxn id="6" idx="3"/>
          </p:cNvCxnSpPr>
          <p:nvPr/>
        </p:nvCxnSpPr>
        <p:spPr>
          <a:xfrm>
            <a:off x="2228627" y="4270159"/>
            <a:ext cx="381000" cy="337066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906321" y="4912025"/>
            <a:ext cx="312906" cy="369332"/>
          </a:xfrm>
          <a:prstGeom prst="rect">
            <a:avLst/>
          </a:prstGeom>
          <a:solidFill>
            <a:schemeClr val="bg1">
              <a:alpha val="6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9" name="Straight Arrow Connector 8"/>
          <p:cNvCxnSpPr>
            <a:stCxn id="8" idx="0"/>
          </p:cNvCxnSpPr>
          <p:nvPr/>
        </p:nvCxnSpPr>
        <p:spPr>
          <a:xfrm rot="16200000" flipV="1">
            <a:off x="2798102" y="4647352"/>
            <a:ext cx="304800" cy="224545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13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http://upload.wikimedia.org/wikipedia/commons/thumb/8/8f/Lambert_Cosine_Law_2.svg/300px-Lambert_Cosine_Law_2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838" y="2998241"/>
            <a:ext cx="4341962" cy="3618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mtClean="0"/>
              <a:t>Diffuse reflection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Perceived intensity does </a:t>
            </a:r>
            <a:r>
              <a:rPr lang="en-US" sz="2800" i="1" dirty="0" smtClean="0"/>
              <a:t>not</a:t>
            </a:r>
            <a:r>
              <a:rPr lang="en-US" sz="2800" dirty="0" smtClean="0"/>
              <a:t> depend on viewer angle.</a:t>
            </a:r>
          </a:p>
          <a:p>
            <a:pPr lvl="1"/>
            <a:r>
              <a:rPr lang="en-US" sz="2400" dirty="0" smtClean="0"/>
              <a:t>Amount of reflected light proportional to </a:t>
            </a:r>
            <a:r>
              <a:rPr lang="en-US" sz="2400" dirty="0" err="1" smtClean="0"/>
              <a:t>cos</a:t>
            </a:r>
            <a:r>
              <a:rPr lang="en-US" sz="2400" dirty="0" smtClean="0"/>
              <a:t>(theta)</a:t>
            </a:r>
          </a:p>
          <a:p>
            <a:pPr lvl="1"/>
            <a:r>
              <a:rPr lang="en-US" sz="2400" dirty="0" smtClean="0"/>
              <a:t>Visible solid angle also proportional to </a:t>
            </a:r>
            <a:r>
              <a:rPr lang="en-US" sz="2400" dirty="0" err="1" smtClean="0"/>
              <a:t>cos</a:t>
            </a:r>
            <a:r>
              <a:rPr lang="en-US" sz="2400" dirty="0" smtClean="0"/>
              <a:t>(theta)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509124" y="6480677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://en.wikipedia.org/wiki/Lambert%27s_cosine_law</a:t>
            </a:r>
            <a:endParaRPr lang="en-US" dirty="0"/>
          </a:p>
        </p:txBody>
      </p:sp>
      <p:pic>
        <p:nvPicPr>
          <p:cNvPr id="105476" name="Picture 4" descr="http://upload.wikimedia.org/wikipedia/commons/thumb/2/25/Lambert_Cosine_Law_1.svg/300px-Lambert_Cosine_Law_1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51" y="3154116"/>
            <a:ext cx="4137660" cy="344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115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ular Reflection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990600"/>
            <a:ext cx="5257800" cy="5135563"/>
          </a:xfrm>
        </p:spPr>
        <p:txBody>
          <a:bodyPr/>
          <a:lstStyle/>
          <a:p>
            <a:r>
              <a:rPr lang="en-US" dirty="0" smtClean="0"/>
              <a:t>Reflected direction depends on light orientation and surface normal</a:t>
            </a:r>
          </a:p>
          <a:p>
            <a:r>
              <a:rPr lang="en-US" dirty="0" smtClean="0"/>
              <a:t>E.g., mirrors are mostly specular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046144" y="6394555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3903644" y="4057955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rot="5400000">
            <a:off x="2296302" y="4643053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196641" y="4415143"/>
            <a:ext cx="468878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86150" y="3679930"/>
            <a:ext cx="136999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sourc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1828123" y="5638800"/>
            <a:ext cx="646771" cy="68134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9868" y="4992224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pecular reflection</a:t>
            </a:r>
            <a:endParaRPr lang="en-US" b="1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3070" y="1297203"/>
            <a:ext cx="27686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>
            <a:spLocks/>
          </p:cNvSpPr>
          <p:nvPr/>
        </p:nvSpPr>
        <p:spPr bwMode="auto">
          <a:xfrm>
            <a:off x="6705600" y="1025827"/>
            <a:ext cx="182562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9pPr>
          </a:lstStyle>
          <a:p>
            <a:pPr>
              <a:tabLst>
                <a:tab pos="1066800" algn="l"/>
              </a:tabLst>
            </a:pPr>
            <a:r>
              <a:rPr lang="en-US" sz="1600" dirty="0">
                <a:solidFill>
                  <a:schemeClr val="tx1"/>
                </a:solidFill>
                <a:cs typeface="Times" charset="0"/>
              </a:rPr>
              <a:t>Flickr, by </a:t>
            </a:r>
            <a:r>
              <a:rPr lang="en-US" sz="1600" dirty="0" err="1">
                <a:solidFill>
                  <a:schemeClr val="tx1"/>
                </a:solidFill>
                <a:cs typeface="Times" charset="0"/>
              </a:rPr>
              <a:t>suzysputnik</a:t>
            </a:r>
            <a:endParaRPr lang="en-US" sz="1600" dirty="0">
              <a:solidFill>
                <a:schemeClr val="tx1"/>
              </a:solidFill>
              <a:cs typeface="Times" charset="0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581" y="3529223"/>
            <a:ext cx="3321844" cy="23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>
            <a:spLocks/>
          </p:cNvSpPr>
          <p:nvPr/>
        </p:nvSpPr>
        <p:spPr bwMode="auto">
          <a:xfrm>
            <a:off x="6663707" y="5855002"/>
            <a:ext cx="188333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9pPr>
          </a:lstStyle>
          <a:p>
            <a:pPr>
              <a:tabLst>
                <a:tab pos="1066800" algn="l"/>
              </a:tabLst>
            </a:pPr>
            <a:r>
              <a:rPr lang="en-US" sz="1600">
                <a:solidFill>
                  <a:schemeClr val="tx1"/>
                </a:solidFill>
                <a:cs typeface="Times" charset="0"/>
              </a:rPr>
              <a:t>Flickr, by piratejohnn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746644" y="5976948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</a:rPr>
                        <m:t>Θ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6644" y="5976948"/>
                <a:ext cx="399468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21392" y="5976948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</a:rPr>
                        <m:t>Θ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92" y="5976948"/>
                <a:ext cx="399468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299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ny surfaces have both specular and diffuse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pecularity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spot </a:t>
            </a:r>
            <a:r>
              <a:rPr lang="en-US" dirty="0"/>
              <a:t>where specular reflection </a:t>
            </a:r>
            <a:r>
              <a:rPr lang="en-US" dirty="0" smtClean="0"/>
              <a:t>dominates (typically reflects light source)</a:t>
            </a:r>
            <a:endParaRPr lang="en-US" dirty="0"/>
          </a:p>
          <a:p>
            <a:endParaRPr lang="en-US" dirty="0"/>
          </a:p>
        </p:txBody>
      </p:sp>
      <p:sp>
        <p:nvSpPr>
          <p:cNvPr id="4" name="AutoShape 2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1388" name="Picture 12" descr="http://northcountryhardwoodfloors.com/wp-content/uploads/slideshow-gallery-pro/Hard-Wood-546531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28"/>
          <a:stretch/>
        </p:blipFill>
        <p:spPr bwMode="auto">
          <a:xfrm>
            <a:off x="752235" y="2209799"/>
            <a:ext cx="3524525" cy="4238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166467"/>
            <a:ext cx="3321844" cy="23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83866" y="6493276"/>
            <a:ext cx="33570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Photo: northcountryhardwoodfloors.co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7164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estions</a:t>
            </a:r>
          </a:p>
        </p:txBody>
      </p:sp>
      <p:grpSp>
        <p:nvGrpSpPr>
          <p:cNvPr id="6148" name="Group 9"/>
          <p:cNvGrpSpPr>
            <a:grpSpLocks/>
          </p:cNvGrpSpPr>
          <p:nvPr/>
        </p:nvGrpSpPr>
        <p:grpSpPr bwMode="auto">
          <a:xfrm>
            <a:off x="838200" y="990600"/>
            <a:ext cx="7088188" cy="4886325"/>
            <a:chOff x="1210790" y="1362075"/>
            <a:chExt cx="6437785" cy="4133850"/>
          </a:xfrm>
        </p:grpSpPr>
        <p:pic>
          <p:nvPicPr>
            <p:cNvPr id="615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5425" y="1362075"/>
              <a:ext cx="6153150" cy="413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1210790" y="4420157"/>
              <a:ext cx="1524018" cy="3048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149" name="TextBox 10"/>
          <p:cNvSpPr txBox="1">
            <a:spLocks noChangeArrowheads="1"/>
          </p:cNvSpPr>
          <p:nvPr/>
        </p:nvSpPr>
        <p:spPr bwMode="auto">
          <a:xfrm>
            <a:off x="341313" y="6172200"/>
            <a:ext cx="8802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Possible factors: albedo, shadows, texture, specularities, curvature, lighting direction</a:t>
            </a:r>
          </a:p>
        </p:txBody>
      </p:sp>
      <p:sp>
        <p:nvSpPr>
          <p:cNvPr id="6151" name="TextBox 12"/>
          <p:cNvSpPr txBox="1">
            <a:spLocks noChangeArrowheads="1"/>
          </p:cNvSpPr>
          <p:nvPr/>
        </p:nvSpPr>
        <p:spPr bwMode="auto">
          <a:xfrm>
            <a:off x="457200" y="1295400"/>
            <a:ext cx="696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/>
              <a:t>1. </a:t>
            </a:r>
          </a:p>
        </p:txBody>
      </p:sp>
    </p:spTree>
    <p:extLst>
      <p:ext uri="{BB962C8B-B14F-4D97-AF65-F5344CB8AC3E}">
        <p14:creationId xmlns:p14="http://schemas.microsoft.com/office/powerpoint/2010/main" val="111492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Camera Capture and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3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nhole Camera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762000" y="1905000"/>
            <a:ext cx="7186550" cy="3926775"/>
            <a:chOff x="0" y="1038100"/>
            <a:chExt cx="7186550" cy="3926775"/>
          </a:xfrm>
        </p:grpSpPr>
        <p:sp>
          <p:nvSpPr>
            <p:cNvPr id="5" name="Rectangle 4"/>
            <p:cNvSpPr/>
            <p:nvPr/>
          </p:nvSpPr>
          <p:spPr>
            <a:xfrm>
              <a:off x="0" y="1564575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4" name="Group 23"/>
            <p:cNvGrpSpPr>
              <a:grpSpLocks noChangeAspect="1"/>
            </p:cNvGrpSpPr>
            <p:nvPr/>
          </p:nvGrpSpPr>
          <p:grpSpPr>
            <a:xfrm rot="10800000">
              <a:off x="1447800" y="23622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39" name="Rectangle 38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Freeform 39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Straight Connector 40"/>
              <p:cNvCxnSpPr>
                <a:stCxn id="39" idx="0"/>
                <a:endCxn id="40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/>
            <p:cNvCxnSpPr/>
            <p:nvPr/>
          </p:nvCxnSpPr>
          <p:spPr>
            <a:xfrm rot="10800000" flipV="1">
              <a:off x="1600200" y="28194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24"/>
            <p:cNvGrpSpPr/>
            <p:nvPr/>
          </p:nvGrpSpPr>
          <p:grpSpPr>
            <a:xfrm>
              <a:off x="5562600" y="1752600"/>
              <a:ext cx="464125" cy="2336241"/>
              <a:chOff x="7162800" y="1914134"/>
              <a:chExt cx="464125" cy="2336241"/>
            </a:xfrm>
          </p:grpSpPr>
          <p:grpSp>
            <p:nvGrpSpPr>
              <p:cNvPr id="8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34" name="Oval 33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Rectangle 34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7" name="Straight Connector 36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Freeform 32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3205350" y="3276600"/>
              <a:ext cx="113805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Camera Center (</a:t>
              </a:r>
              <a:r>
                <a:rPr lang="en-US" dirty="0" err="1" smtClean="0"/>
                <a:t>t</a:t>
              </a:r>
              <a:r>
                <a:rPr lang="en-US" baseline="-25000" dirty="0" err="1" smtClean="0"/>
                <a:t>x</a:t>
              </a:r>
              <a:r>
                <a:rPr lang="en-US" dirty="0" smtClean="0"/>
                <a:t>, </a:t>
              </a:r>
              <a:r>
                <a:rPr lang="en-US" dirty="0" err="1" smtClean="0"/>
                <a:t>t</a:t>
              </a:r>
              <a:r>
                <a:rPr lang="en-US" baseline="-25000" dirty="0" err="1" smtClean="0"/>
                <a:t>y</a:t>
              </a:r>
              <a:r>
                <a:rPr lang="en-US" dirty="0" smtClean="0"/>
                <a:t>, </a:t>
              </a:r>
              <a:r>
                <a:rPr lang="en-US" dirty="0" err="1" smtClean="0"/>
                <a:t>t</a:t>
              </a:r>
              <a:r>
                <a:rPr lang="en-US" baseline="-25000" dirty="0" err="1" smtClean="0"/>
                <a:t>z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6119750" y="1099950"/>
            <a:ext cx="10668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48" name="Equation" r:id="rId3" imgW="558720" imgH="698400" progId="Equation.3">
                    <p:embed/>
                  </p:oleObj>
                </mc:Choice>
                <mc:Fallback>
                  <p:oleObj name="Equation" r:id="rId3" imgW="55872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750" y="1099950"/>
                          <a:ext cx="10668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586350" y="1038100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C000"/>
                  </a:solidFill>
                </a:rPr>
                <a:t>.</a:t>
              </a:r>
              <a:endParaRPr lang="en-US" sz="6000" dirty="0">
                <a:solidFill>
                  <a:srgbClr val="FFC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30975" y="31647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/>
                  </a:solidFill>
                </a:rPr>
                <a:t>.</a:t>
              </a:r>
              <a:endParaRPr lang="en-US" sz="6000" dirty="0">
                <a:solidFill>
                  <a:schemeClr val="tx2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rot="10800000">
              <a:off x="1905000" y="28194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728850" y="20979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.</a:t>
              </a:r>
              <a:endParaRPr lang="en-US" sz="6000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3476895" y="23147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43200" y="247402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>
              <a:off x="5284025" y="23122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733800" y="2819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648200" y="2474025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Z</a:t>
              </a:r>
              <a:endParaRPr lang="en-US" i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731825" y="25146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Y</a:t>
              </a:r>
              <a:endParaRPr lang="en-US" i="1" dirty="0"/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1495300" y="4067938"/>
            <a:ext cx="9461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49" name="Equation" r:id="rId5" imgW="495000" imgH="469800" progId="Equation.3">
                    <p:embed/>
                  </p:oleObj>
                </mc:Choice>
                <mc:Fallback>
                  <p:oleObj name="Equation" r:id="rId5" imgW="49500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300" y="4067938"/>
                          <a:ext cx="946150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5"/>
            <p:cNvSpPr txBox="1"/>
            <p:nvPr/>
          </p:nvSpPr>
          <p:spPr>
            <a:xfrm>
              <a:off x="3471945" y="2108537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.</a:t>
              </a:r>
              <a:endParaRPr lang="en-US" sz="6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600200" y="1600200"/>
              <a:ext cx="1066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Optical Center (</a:t>
              </a:r>
              <a:r>
                <a:rPr lang="en-US" i="1" dirty="0" smtClean="0"/>
                <a:t>u</a:t>
              </a:r>
              <a:r>
                <a:rPr lang="en-US" i="1" baseline="-25000" dirty="0" smtClean="0"/>
                <a:t>0</a:t>
              </a:r>
              <a:r>
                <a:rPr lang="en-US" dirty="0" smtClean="0"/>
                <a:t>, </a:t>
              </a:r>
              <a:r>
                <a:rPr lang="en-US" i="1" dirty="0" smtClean="0"/>
                <a:t>v</a:t>
              </a:r>
              <a:r>
                <a:rPr lang="en-US" i="1" baseline="-25000" dirty="0" smtClean="0"/>
                <a:t>0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rot="5400000">
              <a:off x="1790700" y="2628900"/>
              <a:ext cx="2286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0800000">
              <a:off x="5814950" y="1747650"/>
              <a:ext cx="304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1372394" y="41902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0800000">
              <a:off x="1676400" y="38862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1371600" y="33528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828800" y="31242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12075" y="3762293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u</a:t>
              </a:r>
              <a:endParaRPr lang="en-US" i="1" dirty="0"/>
            </a:p>
          </p:txBody>
        </p:sp>
        <p:cxnSp>
          <p:nvCxnSpPr>
            <p:cNvPr id="31" name="Straight Connector 30"/>
            <p:cNvCxnSpPr>
              <a:stCxn id="33" idx="0"/>
            </p:cNvCxnSpPr>
            <p:nvPr/>
          </p:nvCxnSpPr>
          <p:spPr>
            <a:xfrm flipH="1">
              <a:off x="3657600" y="17607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5270001" y="5993157"/>
            <a:ext cx="305724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/>
              <a:t>Useful figure to rememb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8651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on Matrix</a:t>
            </a:r>
            <a:endParaRPr lang="en-US" dirty="0"/>
          </a:p>
        </p:txBody>
      </p:sp>
      <p:graphicFrame>
        <p:nvGraphicFramePr>
          <p:cNvPr id="674818" name="Object 7"/>
          <p:cNvGraphicFramePr>
            <a:graphicFrameLocks noChangeAspect="1"/>
          </p:cNvGraphicFramePr>
          <p:nvPr/>
        </p:nvGraphicFramePr>
        <p:xfrm>
          <a:off x="3365500" y="4419600"/>
          <a:ext cx="573405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2" name="Equation" r:id="rId3" imgW="2692080" imgH="927000" progId="Equation.3">
                  <p:embed/>
                </p:oleObj>
              </mc:Choice>
              <mc:Fallback>
                <p:oleObj name="Equation" r:id="rId3" imgW="26920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419600"/>
                        <a:ext cx="5734050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8378" y="5100638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3" name="Equation" r:id="rId5" imgW="939600" imgH="215640" progId="Equation.3">
                  <p:embed/>
                </p:oleObj>
              </mc:Choice>
              <mc:Fallback>
                <p:oleObj name="Equation" r:id="rId5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8" y="5100638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3048000" y="5334000"/>
            <a:ext cx="304800" cy="223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1301750"/>
            <a:ext cx="662940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7543800" y="1225550"/>
            <a:ext cx="152400" cy="1216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H="1">
            <a:off x="6934200" y="2444750"/>
            <a:ext cx="6096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7543800" y="2444750"/>
            <a:ext cx="7620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543800" y="2673350"/>
            <a:ext cx="184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467600" y="2505075"/>
            <a:ext cx="52863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</a:t>
            </a:r>
            <a:r>
              <a:rPr lang="en-US" sz="2000" baseline="-25000"/>
              <a:t>w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781800" y="2978150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i</a:t>
            </a:r>
            <a:r>
              <a:rPr lang="en-US" sz="2000" baseline="-25000"/>
              <a:t>w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7848600" y="2063750"/>
            <a:ext cx="43973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k</a:t>
            </a:r>
            <a:r>
              <a:rPr lang="en-US" sz="2000" baseline="-25000"/>
              <a:t>w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7620000" y="1149350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j</a:t>
            </a:r>
            <a:r>
              <a:rPr lang="en-US" sz="2000" baseline="-25000"/>
              <a:t>w</a:t>
            </a:r>
          </a:p>
        </p:txBody>
      </p:sp>
      <p:cxnSp>
        <p:nvCxnSpPr>
          <p:cNvPr id="16" name="Straight Arrow Connector 15"/>
          <p:cNvCxnSpPr>
            <a:endCxn id="8" idx="0"/>
          </p:cNvCxnSpPr>
          <p:nvPr/>
        </p:nvCxnSpPr>
        <p:spPr>
          <a:xfrm flipV="1">
            <a:off x="3810000" y="2441575"/>
            <a:ext cx="3733800" cy="2317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7"/>
          <p:cNvSpPr txBox="1">
            <a:spLocks noChangeArrowheads="1"/>
          </p:cNvSpPr>
          <p:nvPr/>
        </p:nvSpPr>
        <p:spPr bwMode="auto">
          <a:xfrm>
            <a:off x="6172200" y="1987550"/>
            <a:ext cx="3206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tx2"/>
                </a:solidFill>
              </a:rPr>
              <a:t>t</a:t>
            </a:r>
          </a:p>
        </p:txBody>
      </p:sp>
      <p:sp>
        <p:nvSpPr>
          <p:cNvPr id="18" name="Curved Left Arrow 17"/>
          <p:cNvSpPr/>
          <p:nvPr/>
        </p:nvSpPr>
        <p:spPr>
          <a:xfrm rot="19926854">
            <a:off x="8272463" y="765175"/>
            <a:ext cx="739775" cy="172402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8001000" y="234950"/>
            <a:ext cx="4810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tx2"/>
                </a:solidFill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653256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view metrology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1066800" y="838200"/>
            <a:ext cx="7087307" cy="5314893"/>
            <a:chOff x="0" y="756"/>
            <a:chExt cx="9144000" cy="6857244"/>
          </a:xfrm>
        </p:grpSpPr>
        <p:sp>
          <p:nvSpPr>
            <p:cNvPr id="5" name="Line 2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30163" y="2693988"/>
              <a:ext cx="9113837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" name="Group 386"/>
            <p:cNvGrpSpPr>
              <a:grpSpLocks/>
            </p:cNvGrpSpPr>
            <p:nvPr>
              <p:custDataLst>
                <p:tags r:id="rId2"/>
              </p:custDataLst>
            </p:nvPr>
          </p:nvGrpSpPr>
          <p:grpSpPr bwMode="auto">
            <a:xfrm>
              <a:off x="0" y="2693988"/>
              <a:ext cx="9139242" cy="4159250"/>
              <a:chOff x="1050" y="1976"/>
              <a:chExt cx="3862" cy="1830"/>
            </a:xfrm>
          </p:grpSpPr>
          <p:sp>
            <p:nvSpPr>
              <p:cNvPr id="62" name="Line 4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3" name="Line 5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4" name="Line 6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5" name="Line 7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6" name="Line 8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7" name="Line 9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8" name="Line 10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9" name="Line 11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0" name="Line 12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1" name="Line 13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2" name="Line 14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3" name="Line 15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4" name="Line 16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grpSp>
          <p:nvGrpSpPr>
            <p:cNvPr id="7" name="Group 17"/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 flipH="1">
              <a:off x="6349" y="2698750"/>
              <a:ext cx="9118601" cy="4159250"/>
              <a:chOff x="1050" y="1976"/>
              <a:chExt cx="3862" cy="1830"/>
            </a:xfrm>
          </p:grpSpPr>
          <p:sp>
            <p:nvSpPr>
              <p:cNvPr id="49" name="Line 18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0" name="Line 19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1" name="Line 20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2" name="Line 21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3" name="Line 22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4" name="Line 23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5" name="Line 24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6" name="Line 25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7" name="Line 26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8" name="Line 27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9" name="Line 28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0" name="Line 29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1" name="Line 30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8" name="Line 32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 flipV="1">
              <a:off x="3343275" y="2695575"/>
              <a:ext cx="2524125" cy="20288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9" name="Group 33"/>
            <p:cNvGrpSpPr>
              <a:grpSpLocks/>
            </p:cNvGrpSpPr>
            <p:nvPr>
              <p:custDataLst>
                <p:tags r:id="rId5"/>
              </p:custDataLst>
            </p:nvPr>
          </p:nvGrpSpPr>
          <p:grpSpPr bwMode="auto">
            <a:xfrm>
              <a:off x="5867400" y="1219200"/>
              <a:ext cx="685800" cy="3524250"/>
              <a:chOff x="3696" y="768"/>
              <a:chExt cx="432" cy="2220"/>
            </a:xfrm>
          </p:grpSpPr>
          <p:sp>
            <p:nvSpPr>
              <p:cNvPr id="19" name="Rectangle 34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696" y="768"/>
                <a:ext cx="384" cy="2208"/>
              </a:xfrm>
              <a:prstGeom prst="rect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grpSp>
            <p:nvGrpSpPr>
              <p:cNvPr id="20" name="Group 35"/>
              <p:cNvGrpSpPr>
                <a:grpSpLocks/>
              </p:cNvGrpSpPr>
              <p:nvPr/>
            </p:nvGrpSpPr>
            <p:grpSpPr bwMode="auto">
              <a:xfrm>
                <a:off x="3888" y="912"/>
                <a:ext cx="240" cy="2076"/>
                <a:chOff x="3888" y="912"/>
                <a:chExt cx="240" cy="2076"/>
              </a:xfrm>
            </p:grpSpPr>
            <p:sp>
              <p:nvSpPr>
                <p:cNvPr id="44" name="Text Box 36"/>
                <p:cNvSpPr txBox="1">
                  <a:spLocks noChangeArrowheads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3888" y="2448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45" name="Text Box 37"/>
                <p:cNvSpPr txBox="1">
                  <a:spLocks noChangeArrowheads="1"/>
                </p:cNvSpPr>
                <p:nvPr>
                  <p:custDataLst>
                    <p:tags r:id="rId39"/>
                  </p:custDataLst>
                </p:nvPr>
              </p:nvSpPr>
              <p:spPr bwMode="auto">
                <a:xfrm>
                  <a:off x="3888" y="2064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46" name="Text Box 38"/>
                <p:cNvSpPr txBox="1">
                  <a:spLocks noChangeArrowheads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>
                  <a:off x="3888" y="1680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47" name="Text Box 39"/>
                <p:cNvSpPr txBox="1">
                  <a:spLocks noChangeArrowheads="1"/>
                </p:cNvSpPr>
                <p:nvPr>
                  <p:custDataLst>
                    <p:tags r:id="rId41"/>
                  </p:custDataLst>
                </p:nvPr>
              </p:nvSpPr>
              <p:spPr bwMode="auto">
                <a:xfrm>
                  <a:off x="3888" y="1296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48" name="Text Box 40"/>
                <p:cNvSpPr txBox="1">
                  <a:spLocks noChangeArrowheads="1"/>
                </p:cNvSpPr>
                <p:nvPr>
                  <p:custDataLst>
                    <p:tags r:id="rId42"/>
                  </p:custDataLst>
                </p:nvPr>
              </p:nvSpPr>
              <p:spPr bwMode="auto">
                <a:xfrm>
                  <a:off x="3888" y="912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21" name="Group 41"/>
              <p:cNvGrpSpPr>
                <a:grpSpLocks/>
              </p:cNvGrpSpPr>
              <p:nvPr/>
            </p:nvGrpSpPr>
            <p:grpSpPr bwMode="auto">
              <a:xfrm>
                <a:off x="3696" y="864"/>
                <a:ext cx="192" cy="2016"/>
                <a:chOff x="3696" y="864"/>
                <a:chExt cx="192" cy="2016"/>
              </a:xfrm>
            </p:grpSpPr>
            <p:sp>
              <p:nvSpPr>
                <p:cNvPr id="22" name="Line 42"/>
                <p:cNvSpPr>
                  <a:spLocks noChangeShapeType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>
                  <a:off x="3696" y="288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3" name="Line 43"/>
                <p:cNvSpPr>
                  <a:spLocks noChangeShapeType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3696" y="278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4" name="Line 44"/>
                <p:cNvSpPr>
                  <a:spLocks noChangeShapeType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3696" y="268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5" name="Line 45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3696" y="25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6" name="Line 46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3696" y="24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7" name="Line 47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3696" y="240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8" name="Line 48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696" y="230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9" name="Line 49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3696" y="220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0" name="Line 50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696" y="211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1" name="Line 51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3696" y="201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2" name="Line 52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3696" y="192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3" name="Line 53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3696" y="182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4" name="Line 54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3696" y="172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5" name="Line 55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3696" y="163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6" name="Line 56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3696" y="15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7" name="Line 57"/>
                <p:cNvSpPr>
                  <a:spLocks noChangeShapeType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3696" y="144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8" name="Line 58"/>
                <p:cNvSpPr>
                  <a:spLocks noChangeShapeType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3696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9" name="Line 59"/>
                <p:cNvSpPr>
                  <a:spLocks noChangeShapeType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3696" y="124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0" name="Line 60"/>
                <p:cNvSpPr>
                  <a:spLocks noChangeShapeType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>
                  <a:off x="3696" y="115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1" name="Line 61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3696" y="10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2" name="Line 62"/>
                <p:cNvSpPr>
                  <a:spLocks noChangeShapeType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3696" y="96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3" name="Line 63"/>
                <p:cNvSpPr>
                  <a:spLocks noChangeShapeType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3696" y="86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10" name="Line 64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3343275" y="1428750"/>
              <a:ext cx="2524125" cy="12763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" name="Text Box 6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781799" y="756"/>
              <a:ext cx="838200" cy="6855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  <a:flatTx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2" name="Group 68"/>
            <p:cNvGrpSpPr>
              <a:grpSpLocks/>
            </p:cNvGrpSpPr>
            <p:nvPr>
              <p:custDataLst>
                <p:tags r:id="rId8"/>
              </p:custDataLst>
            </p:nvPr>
          </p:nvGrpSpPr>
          <p:grpSpPr bwMode="auto">
            <a:xfrm>
              <a:off x="657225" y="2686049"/>
              <a:ext cx="6200775" cy="2038350"/>
              <a:chOff x="414" y="1692"/>
              <a:chExt cx="3906" cy="1284"/>
            </a:xfrm>
          </p:grpSpPr>
          <p:sp>
            <p:nvSpPr>
              <p:cNvPr id="16" name="Line 69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 flipV="1">
                <a:off x="432" y="1704"/>
                <a:ext cx="3264" cy="1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7" name="Line 70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14" y="1692"/>
                <a:ext cx="327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8" name="Line 71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690" y="1884"/>
                <a:ext cx="63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pic>
          <p:nvPicPr>
            <p:cNvPr id="13" name="Picture 73" descr="turtle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70" cstate="print"/>
            <a:srcRect/>
            <a:stretch>
              <a:fillRect/>
            </a:stretch>
          </p:blipFill>
          <p:spPr bwMode="auto">
            <a:xfrm>
              <a:off x="1752600" y="2784475"/>
              <a:ext cx="1371600" cy="730250"/>
            </a:xfrm>
            <a:prstGeom prst="rect">
              <a:avLst/>
            </a:prstGeom>
            <a:noFill/>
          </p:spPr>
        </p:pic>
        <p:pic>
          <p:nvPicPr>
            <p:cNvPr id="14" name="Picture 74" descr="j0078717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71" cstate="print"/>
            <a:srcRect/>
            <a:stretch>
              <a:fillRect/>
            </a:stretch>
          </p:blipFill>
          <p:spPr bwMode="auto">
            <a:xfrm>
              <a:off x="4191000" y="2057400"/>
              <a:ext cx="573088" cy="1738313"/>
            </a:xfrm>
            <a:prstGeom prst="rect">
              <a:avLst/>
            </a:prstGeom>
            <a:noFill/>
          </p:spPr>
        </p:pic>
        <p:sp>
          <p:nvSpPr>
            <p:cNvPr id="15" name="Line 77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0" y="2703215"/>
              <a:ext cx="9144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08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sz="2800" dirty="0" smtClean="0"/>
              <a:t>	Assume the man is 6 </a:t>
            </a:r>
            <a:r>
              <a:rPr lang="en-US" sz="2800" dirty="0" err="1" smtClean="0"/>
              <a:t>ft</a:t>
            </a:r>
            <a:r>
              <a:rPr lang="en-US" sz="2800" dirty="0" smtClean="0"/>
              <a:t> tall.  </a:t>
            </a:r>
          </a:p>
          <a:p>
            <a:pPr lvl="1"/>
            <a:r>
              <a:rPr lang="en-US" sz="2400" dirty="0" smtClean="0"/>
              <a:t>What is the height of the building?</a:t>
            </a:r>
          </a:p>
          <a:p>
            <a:pPr lvl="1"/>
            <a:r>
              <a:rPr lang="en-US" sz="2400" dirty="0" smtClean="0"/>
              <a:t>How long is the right side of the building compared to the small window on the right side of the building?</a:t>
            </a:r>
          </a:p>
          <a:p>
            <a:endParaRPr lang="en-US" sz="2800" dirty="0" smtClean="0"/>
          </a:p>
        </p:txBody>
      </p: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3200399"/>
            <a:ext cx="5076825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24688742"/>
              </p:ext>
            </p:extLst>
          </p:nvPr>
        </p:nvGraphicFramePr>
        <p:xfrm>
          <a:off x="6095999" y="5105400"/>
          <a:ext cx="25094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1" name="Equation" r:id="rId5" imgW="1104900" imgH="469900" progId="Equation.3">
                  <p:embed/>
                </p:oleObj>
              </mc:Choice>
              <mc:Fallback>
                <p:oleObj name="Equation" r:id="rId5" imgW="11049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5105400"/>
                        <a:ext cx="250945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72200" y="466832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ross-rat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301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b="1" dirty="0" smtClean="0"/>
              <a:t>Linear Filtering</a:t>
            </a:r>
          </a:p>
          <a:p>
            <a:pPr lvl="1"/>
            <a:r>
              <a:rPr lang="en-US" sz="1600" dirty="0" smtClean="0"/>
              <a:t>How it works</a:t>
            </a:r>
          </a:p>
          <a:p>
            <a:pPr lvl="1"/>
            <a:r>
              <a:rPr lang="en-US" sz="1600" dirty="0" smtClean="0"/>
              <a:t>Template and Frequency interpretations</a:t>
            </a:r>
          </a:p>
          <a:p>
            <a:pPr lvl="1"/>
            <a:r>
              <a:rPr lang="en-US" sz="1600" dirty="0" smtClean="0"/>
              <a:t>Image pyramids and their applications</a:t>
            </a:r>
          </a:p>
          <a:p>
            <a:pPr lvl="1"/>
            <a:r>
              <a:rPr lang="en-US" sz="1600" dirty="0" smtClean="0"/>
              <a:t>Sampling (</a:t>
            </a:r>
            <a:r>
              <a:rPr lang="en-US" sz="1600" dirty="0" err="1" smtClean="0"/>
              <a:t>Nyquist</a:t>
            </a:r>
            <a:r>
              <a:rPr lang="en-US" sz="1600" dirty="0" smtClean="0"/>
              <a:t> theorem, application of low-pass filtering)</a:t>
            </a:r>
          </a:p>
          <a:p>
            <a:r>
              <a:rPr lang="en-US" sz="2000" b="1" dirty="0" smtClean="0"/>
              <a:t>Light and color</a:t>
            </a:r>
          </a:p>
          <a:p>
            <a:pPr lvl="1"/>
            <a:r>
              <a:rPr lang="en-US" sz="1600" dirty="0" err="1" smtClean="0"/>
              <a:t>Lambertian</a:t>
            </a:r>
            <a:r>
              <a:rPr lang="en-US" sz="1600" dirty="0" smtClean="0"/>
              <a:t> shading, shadows, </a:t>
            </a:r>
            <a:r>
              <a:rPr lang="en-US" sz="1600" dirty="0" err="1" smtClean="0"/>
              <a:t>specularities</a:t>
            </a:r>
            <a:endParaRPr lang="en-US" sz="1600" dirty="0" smtClean="0"/>
          </a:p>
          <a:p>
            <a:pPr lvl="1"/>
            <a:r>
              <a:rPr lang="en-US" sz="1600" dirty="0" smtClean="0"/>
              <a:t>Color spaces (RGB, HSV, LAB)</a:t>
            </a:r>
          </a:p>
          <a:p>
            <a:pPr lvl="1"/>
            <a:r>
              <a:rPr lang="en-US" sz="1600" dirty="0" smtClean="0"/>
              <a:t>Image-based lighting</a:t>
            </a:r>
          </a:p>
          <a:p>
            <a:r>
              <a:rPr lang="en-US" sz="2000" dirty="0" smtClean="0"/>
              <a:t>Techniques</a:t>
            </a:r>
          </a:p>
          <a:p>
            <a:pPr lvl="1"/>
            <a:r>
              <a:rPr lang="en-US" sz="1600" dirty="0" smtClean="0"/>
              <a:t>Finding boundaries: intelligent scissors, graph cuts, where to cut and why</a:t>
            </a:r>
          </a:p>
          <a:p>
            <a:pPr lvl="1"/>
            <a:r>
              <a:rPr lang="en-US" sz="1600" dirty="0" smtClean="0"/>
              <a:t>Texture synthesis: idea of sampling patches to synthesize, filling order</a:t>
            </a:r>
          </a:p>
          <a:p>
            <a:pPr lvl="1"/>
            <a:r>
              <a:rPr lang="en-US" sz="1600" dirty="0" smtClean="0"/>
              <a:t>Compositing and blending: alpha compositing, </a:t>
            </a:r>
            <a:r>
              <a:rPr lang="en-US" sz="1600" dirty="0" err="1" smtClean="0"/>
              <a:t>Laplacian</a:t>
            </a:r>
            <a:r>
              <a:rPr lang="en-US" sz="1600" dirty="0" smtClean="0"/>
              <a:t> blending, Poisson editing</a:t>
            </a:r>
          </a:p>
          <a:p>
            <a:r>
              <a:rPr lang="en-US" sz="2000" b="1" dirty="0" smtClean="0"/>
              <a:t>Warping</a:t>
            </a:r>
          </a:p>
          <a:p>
            <a:pPr lvl="1"/>
            <a:r>
              <a:rPr lang="en-US" sz="1600" dirty="0" smtClean="0"/>
              <a:t>Transformation matrices, homogeneous coordinates, solving for parameters via system of linear equations</a:t>
            </a:r>
          </a:p>
          <a:p>
            <a:r>
              <a:rPr lang="en-US" sz="2000" dirty="0"/>
              <a:t>Modeling shape</a:t>
            </a:r>
          </a:p>
          <a:p>
            <a:pPr lvl="1"/>
            <a:r>
              <a:rPr lang="en-US" sz="1600" dirty="0"/>
              <a:t>Averaging and interpolating sets of points</a:t>
            </a:r>
          </a:p>
          <a:p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Adding a le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4648200"/>
            <a:ext cx="7772400" cy="19812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A lens focuses light onto the film</a:t>
            </a:r>
          </a:p>
          <a:p>
            <a:pPr lvl="1"/>
            <a:r>
              <a:rPr lang="en-US" dirty="0" smtClean="0"/>
              <a:t>There is a specific distance at which objects are “in focus”</a:t>
            </a:r>
          </a:p>
          <a:p>
            <a:pPr lvl="2"/>
            <a:r>
              <a:rPr lang="en-US" dirty="0" smtClean="0"/>
              <a:t>other points project to a “circle of confusion” in the image</a:t>
            </a:r>
          </a:p>
          <a:p>
            <a:pPr lvl="1"/>
            <a:r>
              <a:rPr lang="en-US" dirty="0" smtClean="0"/>
              <a:t>Changing the shape of the lens changes this distance</a:t>
            </a:r>
          </a:p>
        </p:txBody>
      </p:sp>
      <p:pic>
        <p:nvPicPr>
          <p:cNvPr id="11268" name="Picture 4" descr="image-lens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1754188" y="1752600"/>
            <a:ext cx="5484812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98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2316163" y="2303463"/>
            <a:ext cx="4702175" cy="16430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70" name="Oval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71713" y="2271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89213" y="2879725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2316163" y="2303463"/>
            <a:ext cx="4702175" cy="1643062"/>
            <a:chOff x="1459" y="1451"/>
            <a:chExt cx="2962" cy="1035"/>
          </a:xfrm>
        </p:grpSpPr>
        <p:sp>
          <p:nvSpPr>
            <p:cNvPr id="11293" name="Line 9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1459" y="1451"/>
              <a:ext cx="1465" cy="7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10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2924" y="1528"/>
              <a:ext cx="1497" cy="9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2316163" y="2303463"/>
            <a:ext cx="4702175" cy="1643062"/>
            <a:chOff x="1459" y="1451"/>
            <a:chExt cx="2962" cy="1035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11291" name="Line 13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459" y="1451"/>
                <a:ext cx="1465" cy="23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14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2924" y="1686"/>
                <a:ext cx="1497" cy="8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11289" name="Line 16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459" y="1451"/>
                <a:ext cx="1465" cy="3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0" name="Line 17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924" y="1814"/>
                <a:ext cx="1497" cy="6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31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2620963" y="2676525"/>
            <a:ext cx="4419600" cy="752475"/>
            <a:chOff x="1651" y="1686"/>
            <a:chExt cx="2784" cy="474"/>
          </a:xfrm>
        </p:grpSpPr>
        <p:sp>
          <p:nvSpPr>
            <p:cNvPr id="11279" name="Line 19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651" y="1835"/>
              <a:ext cx="2784" cy="28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1651" y="1686"/>
              <a:ext cx="2778" cy="474"/>
              <a:chOff x="1651" y="1686"/>
              <a:chExt cx="2778" cy="474"/>
            </a:xfrm>
          </p:grpSpPr>
          <p:sp>
            <p:nvSpPr>
              <p:cNvPr id="11281" name="Line 21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1651" y="1835"/>
                <a:ext cx="1273" cy="28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2" name="Line 22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2924" y="2123"/>
                <a:ext cx="1505" cy="37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3" name="Line 24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1651" y="1835"/>
                <a:ext cx="1273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4" name="Line 25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924" y="1835"/>
                <a:ext cx="1497" cy="265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5" name="Line 27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flipV="1">
                <a:off x="1651" y="1686"/>
                <a:ext cx="1273" cy="149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6" name="Line 28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924" y="1686"/>
                <a:ext cx="1497" cy="392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75" name="Oval 2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608513" y="30670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34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7086600" y="3321050"/>
            <a:ext cx="1638300" cy="641350"/>
            <a:chOff x="4464" y="2092"/>
            <a:chExt cx="1032" cy="404"/>
          </a:xfrm>
        </p:grpSpPr>
        <p:sp>
          <p:nvSpPr>
            <p:cNvPr id="11277" name="Text Box 3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716" y="2092"/>
              <a:ext cx="7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>
                  <a:latin typeface="Arial" charset="0"/>
                </a:rPr>
                <a:t>“circle of </a:t>
              </a:r>
            </a:p>
            <a:p>
              <a:pPr algn="ctr"/>
              <a:r>
                <a:rPr lang="en-US" sz="1800">
                  <a:latin typeface="Arial" charset="0"/>
                </a:rPr>
                <a:t>confusion”</a:t>
              </a:r>
            </a:p>
          </p:txBody>
        </p:sp>
        <p:sp>
          <p:nvSpPr>
            <p:cNvPr id="11278" name="Line 3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 flipV="1">
              <a:off x="4464" y="2160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1922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cal length, aperture, depth of field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343400"/>
            <a:ext cx="8153400" cy="2133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/>
              <a:t>A lens focuses parallel rays onto a single focal point</a:t>
            </a:r>
          </a:p>
          <a:p>
            <a:pPr lvl="1" eaLnBrk="1" hangingPunct="1"/>
            <a:r>
              <a:rPr lang="en-US" sz="2400" smtClean="0"/>
              <a:t>focal point at a distance </a:t>
            </a:r>
            <a:r>
              <a:rPr lang="en-US" sz="2400" i="1" smtClean="0"/>
              <a:t>f</a:t>
            </a:r>
            <a:r>
              <a:rPr lang="en-US" sz="2400" smtClean="0"/>
              <a:t> beyond the plane of the lens</a:t>
            </a:r>
          </a:p>
          <a:p>
            <a:pPr lvl="1" eaLnBrk="1" hangingPunct="1"/>
            <a:r>
              <a:rPr lang="en-US" sz="2400" smtClean="0"/>
              <a:t>Aperture of diameter D restricts the range of rays</a:t>
            </a:r>
          </a:p>
        </p:txBody>
      </p:sp>
      <p:pic>
        <p:nvPicPr>
          <p:cNvPr id="57348" name="Picture 5" descr="lens_term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3050" y="914400"/>
            <a:ext cx="539115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9" name="Text Box 7"/>
          <p:cNvSpPr txBox="1">
            <a:spLocks noChangeArrowheads="1"/>
          </p:cNvSpPr>
          <p:nvPr/>
        </p:nvSpPr>
        <p:spPr bwMode="auto">
          <a:xfrm>
            <a:off x="6534150" y="2486025"/>
            <a:ext cx="146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focal point</a:t>
            </a:r>
          </a:p>
        </p:txBody>
      </p:sp>
      <p:sp>
        <p:nvSpPr>
          <p:cNvPr id="57350" name="Line 8"/>
          <p:cNvSpPr>
            <a:spLocks noChangeShapeType="1"/>
          </p:cNvSpPr>
          <p:nvPr/>
        </p:nvSpPr>
        <p:spPr bwMode="auto">
          <a:xfrm flipH="1" flipV="1">
            <a:off x="6096000" y="2286000"/>
            <a:ext cx="43815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351" name="Text Box 9"/>
          <p:cNvSpPr txBox="1">
            <a:spLocks noChangeArrowheads="1"/>
          </p:cNvSpPr>
          <p:nvPr/>
        </p:nvSpPr>
        <p:spPr bwMode="auto">
          <a:xfrm>
            <a:off x="5867400" y="1812925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F</a:t>
            </a:r>
          </a:p>
        </p:txBody>
      </p:sp>
      <p:sp>
        <p:nvSpPr>
          <p:cNvPr id="57352" name="Text Box 10"/>
          <p:cNvSpPr txBox="1">
            <a:spLocks noChangeArrowheads="1"/>
          </p:cNvSpPr>
          <p:nvPr/>
        </p:nvSpPr>
        <p:spPr bwMode="auto">
          <a:xfrm>
            <a:off x="1517650" y="2803525"/>
            <a:ext cx="2819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/>
              <a:t>optical center</a:t>
            </a:r>
          </a:p>
          <a:p>
            <a:pPr algn="ctr"/>
            <a:r>
              <a:rPr lang="en-US" sz="2000" b="1"/>
              <a:t>(Center Of Projection)</a:t>
            </a:r>
          </a:p>
        </p:txBody>
      </p:sp>
      <p:sp>
        <p:nvSpPr>
          <p:cNvPr id="57353" name="Line 11"/>
          <p:cNvSpPr>
            <a:spLocks noChangeShapeType="1"/>
          </p:cNvSpPr>
          <p:nvPr/>
        </p:nvSpPr>
        <p:spPr bwMode="auto">
          <a:xfrm flipV="1">
            <a:off x="3581400" y="2209800"/>
            <a:ext cx="838200" cy="673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354" name="TextBox 9"/>
          <p:cNvSpPr txBox="1">
            <a:spLocks noChangeArrowheads="1"/>
          </p:cNvSpPr>
          <p:nvPr/>
        </p:nvSpPr>
        <p:spPr bwMode="auto">
          <a:xfrm>
            <a:off x="0" y="6550025"/>
            <a:ext cx="1492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Slide source: Seitz</a:t>
            </a:r>
          </a:p>
        </p:txBody>
      </p:sp>
    </p:spTree>
    <p:extLst>
      <p:ext uri="{BB962C8B-B14F-4D97-AF65-F5344CB8AC3E}">
        <p14:creationId xmlns:p14="http://schemas.microsoft.com/office/powerpoint/2010/main" val="142148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aperture and depth of field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95799"/>
            <a:ext cx="7772400" cy="2161381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2000" dirty="0" smtClean="0"/>
              <a:t>Two ways to increase depth of field: </a:t>
            </a:r>
          </a:p>
          <a:p>
            <a:pPr marL="857250" lvl="1" indent="-457200" eaLnBrk="1" hangingPunct="1">
              <a:buFontTx/>
              <a:buAutoNum type="arabicParenBoth"/>
            </a:pPr>
            <a:r>
              <a:rPr lang="en-US" sz="1800" dirty="0" smtClean="0"/>
              <a:t>Decrease aperture size</a:t>
            </a:r>
          </a:p>
          <a:p>
            <a:pPr marL="857250" lvl="1" indent="-457200" eaLnBrk="1" hangingPunct="1">
              <a:buFontTx/>
              <a:buAutoNum type="arabicParenBoth"/>
            </a:pPr>
            <a:r>
              <a:rPr lang="en-US" sz="1800" dirty="0" smtClean="0"/>
              <a:t>Increase focus distance (zoom) </a:t>
            </a:r>
          </a:p>
          <a:p>
            <a:pPr marL="457200" indent="-457200" eaLnBrk="1" hangingPunct="1">
              <a:buFontTx/>
              <a:buAutoNum type="arabicParenBoth"/>
            </a:pPr>
            <a:endParaRPr lang="en-US" sz="400" dirty="0" smtClean="0"/>
          </a:p>
          <a:p>
            <a:pPr eaLnBrk="1" hangingPunct="1">
              <a:buFontTx/>
              <a:buNone/>
            </a:pPr>
            <a:r>
              <a:rPr lang="en-US" sz="2000" dirty="0" smtClean="0"/>
              <a:t>F-number (f/#) =</a:t>
            </a:r>
            <a:r>
              <a:rPr lang="en-US" sz="2000" dirty="0" err="1" smtClean="0"/>
              <a:t>focal_length</a:t>
            </a:r>
            <a:r>
              <a:rPr lang="en-US" sz="2000" dirty="0" smtClean="0"/>
              <a:t> / </a:t>
            </a:r>
            <a:r>
              <a:rPr lang="en-US" sz="2000" dirty="0" err="1" smtClean="0"/>
              <a:t>aperture_diameter</a:t>
            </a:r>
            <a:r>
              <a:rPr lang="en-US" sz="20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1800" dirty="0"/>
              <a:t>	</a:t>
            </a:r>
            <a:r>
              <a:rPr lang="en-US" sz="1800" dirty="0" smtClean="0"/>
              <a:t>- </a:t>
            </a:r>
            <a:r>
              <a:rPr lang="en-US" sz="1800" dirty="0"/>
              <a:t>E</a:t>
            </a:r>
            <a:r>
              <a:rPr lang="en-US" sz="1800" dirty="0" smtClean="0"/>
              <a:t>.g., f/16 means that the focal length is 16 times the diameter</a:t>
            </a:r>
          </a:p>
          <a:p>
            <a:pPr eaLnBrk="1" hangingPunct="1">
              <a:buFontTx/>
              <a:buNone/>
            </a:pPr>
            <a:r>
              <a:rPr lang="en-US" sz="1800" dirty="0"/>
              <a:t>	</a:t>
            </a:r>
            <a:r>
              <a:rPr lang="en-US" sz="1800" dirty="0" smtClean="0"/>
              <a:t>- When you set the f-number of a camera, you are setting the aperture</a:t>
            </a:r>
          </a:p>
        </p:txBody>
      </p:sp>
      <p:pic>
        <p:nvPicPr>
          <p:cNvPr id="58372" name="Picture 4" descr="depth_of_fiel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5250" y="1219200"/>
            <a:ext cx="46545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5499100" y="12954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74" name="Line 8"/>
          <p:cNvSpPr>
            <a:spLocks noChangeShapeType="1"/>
          </p:cNvSpPr>
          <p:nvPr/>
        </p:nvSpPr>
        <p:spPr bwMode="auto">
          <a:xfrm>
            <a:off x="5499100" y="29718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8375" name="Picture 10" descr="At f/32, the background is distracting.">
            <a:hlinkClick r:id="rId3" tooltip="At f/32, the background is distracting.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2895600"/>
            <a:ext cx="21907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6" name="Picture 12" descr="At f/5.6, the flowers are isolated from the background.">
            <a:hlinkClick r:id="rId5" tooltip="At f/5.6, the flowers are isolated from the background.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0800" y="990600"/>
            <a:ext cx="21907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7" name="Rectangle 10"/>
          <p:cNvSpPr>
            <a:spLocks noChangeArrowheads="1"/>
          </p:cNvSpPr>
          <p:nvPr/>
        </p:nvSpPr>
        <p:spPr bwMode="auto">
          <a:xfrm>
            <a:off x="6781800" y="23622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/>
              <a:t>f / </a:t>
            </a:r>
            <a:r>
              <a:rPr lang="en-US" sz="2000"/>
              <a:t>5.6</a:t>
            </a:r>
          </a:p>
        </p:txBody>
      </p:sp>
      <p:sp>
        <p:nvSpPr>
          <p:cNvPr id="58378" name="Rectangle 11"/>
          <p:cNvSpPr>
            <a:spLocks noChangeArrowheads="1"/>
          </p:cNvSpPr>
          <p:nvPr/>
        </p:nvSpPr>
        <p:spPr bwMode="auto">
          <a:xfrm>
            <a:off x="6781800" y="42672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/>
              <a:t>f / </a:t>
            </a:r>
            <a:r>
              <a:rPr lang="en-US" sz="2000"/>
              <a:t>32</a:t>
            </a:r>
          </a:p>
        </p:txBody>
      </p:sp>
      <p:sp>
        <p:nvSpPr>
          <p:cNvPr id="58379" name="Rectangle 12"/>
          <p:cNvSpPr>
            <a:spLocks noChangeArrowheads="1"/>
          </p:cNvSpPr>
          <p:nvPr/>
        </p:nvSpPr>
        <p:spPr bwMode="auto">
          <a:xfrm>
            <a:off x="4457700" y="6622784"/>
            <a:ext cx="46482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dirty="0">
                <a:latin typeface="Calibri" pitchFamily="34" charset="0"/>
              </a:rPr>
              <a:t>Flower images from Wikipedia   </a:t>
            </a:r>
            <a:r>
              <a:rPr lang="en-US" sz="1100" dirty="0">
                <a:latin typeface="Calibri" pitchFamily="34" charset="0"/>
                <a:hlinkClick r:id="rId7"/>
              </a:rPr>
              <a:t>http://en.wikipedia.org/wiki/Depth_of_field</a:t>
            </a:r>
            <a:r>
              <a:rPr lang="en-US" sz="1100" dirty="0">
                <a:latin typeface="Calibri" pitchFamily="34" charset="0"/>
              </a:rPr>
              <a:t> </a:t>
            </a:r>
          </a:p>
        </p:txBody>
      </p:sp>
      <p:sp>
        <p:nvSpPr>
          <p:cNvPr id="58380" name="TextBox 11"/>
          <p:cNvSpPr txBox="1">
            <a:spLocks noChangeArrowheads="1"/>
          </p:cNvSpPr>
          <p:nvPr/>
        </p:nvSpPr>
        <p:spPr bwMode="auto">
          <a:xfrm>
            <a:off x="7651750" y="0"/>
            <a:ext cx="1492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Slide source: Seitz</a:t>
            </a:r>
          </a:p>
        </p:txBody>
      </p:sp>
    </p:spTree>
    <p:extLst>
      <p:ext uri="{BB962C8B-B14F-4D97-AF65-F5344CB8AC3E}">
        <p14:creationId xmlns:p14="http://schemas.microsoft.com/office/powerpoint/2010/main" val="3861132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Photographer’s Great Compromis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990600"/>
            <a:ext cx="3414653" cy="57554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+mj-lt"/>
              </a:rPr>
              <a:t>	What we want</a:t>
            </a:r>
          </a:p>
          <a:p>
            <a:endParaRPr lang="en-US" sz="2800" dirty="0">
              <a:latin typeface="+mj-lt"/>
            </a:endParaRPr>
          </a:p>
          <a:p>
            <a:pPr algn="r"/>
            <a:r>
              <a:rPr lang="en-US" sz="2400" dirty="0" smtClean="0">
                <a:latin typeface="+mj-lt"/>
              </a:rPr>
              <a:t>More spatial resolution</a:t>
            </a: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endParaRPr lang="en-US" sz="2400" dirty="0">
              <a:latin typeface="+mj-lt"/>
            </a:endParaRPr>
          </a:p>
          <a:p>
            <a:pPr algn="r"/>
            <a:r>
              <a:rPr lang="en-US" sz="2400" dirty="0" smtClean="0">
                <a:latin typeface="+mj-lt"/>
              </a:rPr>
              <a:t>Broader field of view</a:t>
            </a: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r>
              <a:rPr lang="en-US" sz="2400" dirty="0">
                <a:latin typeface="+mn-lt"/>
              </a:rPr>
              <a:t>More depth of field</a:t>
            </a: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r>
              <a:rPr lang="en-US" sz="2400" dirty="0" smtClean="0">
                <a:latin typeface="+mj-lt"/>
              </a:rPr>
              <a:t>More temporal resolution</a:t>
            </a: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endParaRPr lang="en-US" sz="2400" dirty="0">
              <a:latin typeface="+mj-lt"/>
            </a:endParaRPr>
          </a:p>
          <a:p>
            <a:pPr algn="r"/>
            <a:r>
              <a:rPr lang="en-US" sz="2400" dirty="0" smtClean="0">
                <a:latin typeface="+mj-lt"/>
              </a:rPr>
              <a:t>		More light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69409" y="990600"/>
            <a:ext cx="2455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j-lt"/>
              </a:rPr>
              <a:t>How we get i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48637" y="2055536"/>
            <a:ext cx="275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Increase focal </a:t>
            </a:r>
            <a:r>
              <a:rPr lang="en-US" sz="2400" dirty="0" smtClean="0">
                <a:latin typeface="+mj-lt"/>
              </a:rPr>
              <a:t>length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72552" y="3637478"/>
            <a:ext cx="2497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Decrease aperture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48637" y="4876404"/>
            <a:ext cx="2386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horten exposure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72552" y="5297546"/>
            <a:ext cx="2564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Lengthen exposure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72552" y="3957600"/>
            <a:ext cx="2393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rease aperture</a:t>
            </a:r>
            <a:endParaRPr lang="en-US" sz="2400" dirty="0">
              <a:latin typeface="+mj-lt"/>
            </a:endParaRPr>
          </a:p>
        </p:txBody>
      </p:sp>
      <p:cxnSp>
        <p:nvCxnSpPr>
          <p:cNvPr id="14" name="Straight Arrow Connector 13"/>
          <p:cNvCxnSpPr>
            <a:endCxn id="7" idx="1"/>
          </p:cNvCxnSpPr>
          <p:nvPr/>
        </p:nvCxnSpPr>
        <p:spPr>
          <a:xfrm>
            <a:off x="3414653" y="2070477"/>
            <a:ext cx="833984" cy="2158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379052" y="5759211"/>
            <a:ext cx="869585" cy="489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9" idx="1"/>
          </p:cNvCxnSpPr>
          <p:nvPr/>
        </p:nvCxnSpPr>
        <p:spPr>
          <a:xfrm flipV="1">
            <a:off x="3414653" y="5107237"/>
            <a:ext cx="833984" cy="2308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293882" y="4419265"/>
            <a:ext cx="1075527" cy="1829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499823" y="2255143"/>
            <a:ext cx="772729" cy="13998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27" idx="1"/>
          </p:cNvCxnSpPr>
          <p:nvPr/>
        </p:nvCxnSpPr>
        <p:spPr>
          <a:xfrm flipV="1">
            <a:off x="3414653" y="2744250"/>
            <a:ext cx="833985" cy="379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248638" y="2513417"/>
            <a:ext cx="2859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Decrease </a:t>
            </a:r>
            <a:r>
              <a:rPr lang="en-US" sz="2400" dirty="0">
                <a:latin typeface="+mj-lt"/>
              </a:rPr>
              <a:t>focal </a:t>
            </a:r>
            <a:r>
              <a:rPr lang="en-US" sz="2400" dirty="0" smtClean="0">
                <a:latin typeface="+mj-lt"/>
              </a:rPr>
              <a:t>length</a:t>
            </a:r>
            <a:endParaRPr lang="en-US" sz="2400" dirty="0">
              <a:latin typeface="+mj-lt"/>
            </a:endParaRPr>
          </a:p>
        </p:txBody>
      </p:sp>
      <p:cxnSp>
        <p:nvCxnSpPr>
          <p:cNvPr id="33" name="Straight Arrow Connector 32"/>
          <p:cNvCxnSpPr>
            <a:endCxn id="8" idx="1"/>
          </p:cNvCxnSpPr>
          <p:nvPr/>
        </p:nvCxnSpPr>
        <p:spPr>
          <a:xfrm flipV="1">
            <a:off x="3414653" y="3868311"/>
            <a:ext cx="857899" cy="3201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391400" y="990600"/>
            <a:ext cx="1086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j-lt"/>
              </a:rPr>
              <a:t>Cost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410887" y="2070477"/>
            <a:ext cx="1449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Light, FOV</a:t>
            </a:r>
            <a:endParaRPr lang="en-US" sz="2400" dirty="0">
              <a:latin typeface="+mn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433094" y="2550068"/>
            <a:ext cx="718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DOF</a:t>
            </a:r>
            <a:endParaRPr lang="en-US" sz="2400" dirty="0">
              <a:latin typeface="+mn-lt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388523" y="3654957"/>
            <a:ext cx="79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Light</a:t>
            </a:r>
            <a:endParaRPr lang="en-US" sz="2400" dirty="0">
              <a:latin typeface="+mn-lt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372415" y="4003766"/>
            <a:ext cx="718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DOF</a:t>
            </a:r>
            <a:endParaRPr lang="en-US" sz="2400" dirty="0">
              <a:latin typeface="+mn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315200" y="4915282"/>
            <a:ext cx="79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Light</a:t>
            </a:r>
            <a:endParaRPr lang="en-US" sz="2400" dirty="0">
              <a:latin typeface="+mn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286869" y="5343713"/>
            <a:ext cx="1854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Temporal Res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5673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cause pixel grid is discrete, pixel intensities are determined by a range of scene points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r="34503" b="17790"/>
          <a:stretch>
            <a:fillRect/>
          </a:stretch>
        </p:blipFill>
        <p:spPr bwMode="auto">
          <a:xfrm>
            <a:off x="304800" y="2438400"/>
            <a:ext cx="44196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2895600"/>
            <a:ext cx="350034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5268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Color Sensing: Bayer Grid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3962400"/>
            <a:ext cx="3567113" cy="2052638"/>
          </a:xfrm>
        </p:spPr>
        <p:txBody>
          <a:bodyPr/>
          <a:lstStyle/>
          <a:p>
            <a:r>
              <a:rPr lang="en-US" sz="2000" dirty="0" smtClean="0"/>
              <a:t>	Estimate RGB at each cell from neighboring values</a:t>
            </a:r>
          </a:p>
        </p:txBody>
      </p:sp>
      <p:pic>
        <p:nvPicPr>
          <p:cNvPr id="29700" name="Picture 4" descr="ccd_interpo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2127250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 descr="BayerPatternFilt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231900"/>
            <a:ext cx="5638800" cy="562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6519446"/>
            <a:ext cx="3672800" cy="338554"/>
          </a:xfrm>
          <a:prstGeom prst="rect">
            <a:avLst/>
          </a:prstGeom>
          <a:noFill/>
          <a:ln w="3175">
            <a:noFill/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hlinkClick r:id="rId4"/>
              </a:rPr>
              <a:t>http://en.wikipedia.org/wiki/Bayer_filter</a:t>
            </a:r>
            <a:endParaRPr lang="en-US" sz="1600" dirty="0">
              <a:solidFill>
                <a:srgbClr val="00CC99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200">
                <a:solidFill>
                  <a:srgbClr val="000000"/>
                </a:solidFill>
              </a:rPr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142050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r spaces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609601" y="1371600"/>
            <a:ext cx="2567919" cy="2573960"/>
            <a:chOff x="609600" y="1371600"/>
            <a:chExt cx="4724400" cy="49530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7700" y="1371600"/>
              <a:ext cx="4686300" cy="468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609600" y="4953000"/>
              <a:ext cx="1371600" cy="1371600"/>
              <a:chOff x="5486400" y="4648200"/>
              <a:chExt cx="1371600" cy="13716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rot="10800000" flipV="1">
                <a:off x="5486400" y="5410200"/>
                <a:ext cx="838200" cy="22860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6200000" flipV="1">
                <a:off x="5905500" y="4991100"/>
                <a:ext cx="762000" cy="76200"/>
              </a:xfrm>
              <a:prstGeom prst="straightConnector1">
                <a:avLst/>
              </a:prstGeom>
              <a:ln w="57150">
                <a:solidFill>
                  <a:srgbClr val="00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rot="16200000" flipH="1">
                <a:off x="6286500" y="5448300"/>
                <a:ext cx="609600" cy="53340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31"/>
            <p:cNvSpPr txBox="1">
              <a:spLocks noChangeArrowheads="1"/>
            </p:cNvSpPr>
            <p:nvPr/>
          </p:nvSpPr>
          <p:spPr bwMode="auto">
            <a:xfrm>
              <a:off x="3844056" y="1468976"/>
              <a:ext cx="6969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/>
                <a:t>0,1,0</a:t>
              </a:r>
            </a:p>
          </p:txBody>
        </p:sp>
        <p:sp>
          <p:nvSpPr>
            <p:cNvPr id="8" name="TextBox 32"/>
            <p:cNvSpPr txBox="1">
              <a:spLocks noChangeArrowheads="1"/>
            </p:cNvSpPr>
            <p:nvPr/>
          </p:nvSpPr>
          <p:spPr bwMode="auto">
            <a:xfrm>
              <a:off x="4201453" y="5487448"/>
              <a:ext cx="6969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/>
                <a:t>0,0,1</a:t>
              </a:r>
            </a:p>
          </p:txBody>
        </p:sp>
        <p:sp>
          <p:nvSpPr>
            <p:cNvPr id="9" name="TextBox 33"/>
            <p:cNvSpPr txBox="1">
              <a:spLocks noChangeArrowheads="1"/>
            </p:cNvSpPr>
            <p:nvPr/>
          </p:nvSpPr>
          <p:spPr bwMode="auto">
            <a:xfrm>
              <a:off x="609600" y="4343400"/>
              <a:ext cx="6969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1,0,0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657767" y="99060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GB</a:t>
            </a:r>
            <a:endParaRPr lang="en-US" dirty="0"/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2909" y="1378250"/>
            <a:ext cx="2272133" cy="237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975264" y="9906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B</a:t>
            </a:r>
            <a:endParaRPr lang="en-US" dirty="0"/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234" y="4624497"/>
            <a:ext cx="2476500" cy="218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349871" y="4185029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SV</a:t>
            </a:r>
            <a:endParaRPr lang="en-US" dirty="0"/>
          </a:p>
        </p:txBody>
      </p: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4191000" y="4873543"/>
            <a:ext cx="4074724" cy="1683652"/>
            <a:chOff x="-20805" y="1509754"/>
            <a:chExt cx="7014081" cy="2898178"/>
          </a:xfrm>
        </p:grpSpPr>
        <p:pic>
          <p:nvPicPr>
            <p:cNvPr id="19" name="Picture 7" descr="http://upload.wikimedia.org/wikipedia/commons/thumb/5/53/YCbCr-CbCr_Y0.png/120px-YCbCr-CbCr_Y0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85802" y="2057400"/>
              <a:ext cx="1828800" cy="1828802"/>
            </a:xfrm>
            <a:prstGeom prst="rect">
              <a:avLst/>
            </a:prstGeom>
            <a:noFill/>
          </p:spPr>
        </p:pic>
        <p:pic>
          <p:nvPicPr>
            <p:cNvPr id="20" name="Picture 9" descr="http://upload.wikimedia.org/wikipedia/commons/thumb/9/91/YCbCr-CbCr_Y50.png/120px-YCbCr-CbCr_Y50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895602" y="2057400"/>
              <a:ext cx="1828798" cy="1828800"/>
            </a:xfrm>
            <a:prstGeom prst="rect">
              <a:avLst/>
            </a:prstGeom>
            <a:noFill/>
          </p:spPr>
        </p:pic>
        <p:pic>
          <p:nvPicPr>
            <p:cNvPr id="21" name="Picture 11" descr="http://upload.wikimedia.org/wikipedia/commons/thumb/0/08/YCbCr-CbCr_Y100.png/120px-YCbCr-CbCr_Y100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64479" y="2089667"/>
              <a:ext cx="1828797" cy="1828800"/>
            </a:xfrm>
            <a:prstGeom prst="rect">
              <a:avLst/>
            </a:prstGeom>
            <a:noFill/>
          </p:spPr>
        </p:pic>
        <p:sp>
          <p:nvSpPr>
            <p:cNvPr id="22" name="TextBox 21"/>
            <p:cNvSpPr txBox="1"/>
            <p:nvPr/>
          </p:nvSpPr>
          <p:spPr>
            <a:xfrm>
              <a:off x="1214459" y="1509754"/>
              <a:ext cx="6014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=0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63706" y="1509754"/>
              <a:ext cx="7938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=0.5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89057" y="1515762"/>
              <a:ext cx="6014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=1</a:t>
              </a:r>
              <a:endParaRPr lang="en-US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685802" y="4038600"/>
              <a:ext cx="1752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295402" y="4038600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b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-342898" y="2933700"/>
              <a:ext cx="1752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-20805" y="2819400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r</a:t>
              </a:r>
              <a:endParaRPr 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936792" y="443126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CbC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6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2" y="990600"/>
            <a:ext cx="3424238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6219825"/>
            <a:ext cx="3830637" cy="60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7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</a:t>
            </a:r>
          </a:p>
        </p:txBody>
      </p:sp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5165725" y="53736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grpSp>
        <p:nvGrpSpPr>
          <p:cNvPr id="244750" name="Group 14"/>
          <p:cNvGrpSpPr>
            <a:grpSpLocks/>
          </p:cNvGrpSpPr>
          <p:nvPr/>
        </p:nvGrpSpPr>
        <p:grpSpPr bwMode="auto">
          <a:xfrm>
            <a:off x="5638800" y="2438400"/>
            <a:ext cx="2590800" cy="1524000"/>
            <a:chOff x="3552" y="1536"/>
            <a:chExt cx="1632" cy="960"/>
          </a:xfrm>
        </p:grpSpPr>
        <p:sp>
          <p:nvSpPr>
            <p:cNvPr id="244746" name="Rectangle 10"/>
            <p:cNvSpPr>
              <a:spLocks noChangeArrowheads="1"/>
            </p:cNvSpPr>
            <p:nvPr/>
          </p:nvSpPr>
          <p:spPr bwMode="auto">
            <a:xfrm>
              <a:off x="3552" y="1584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4747" name="Rectangle 11"/>
            <p:cNvSpPr>
              <a:spLocks noChangeArrowheads="1"/>
            </p:cNvSpPr>
            <p:nvPr/>
          </p:nvSpPr>
          <p:spPr bwMode="auto">
            <a:xfrm>
              <a:off x="4080" y="2208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4748" name="Rectangle 12"/>
            <p:cNvSpPr>
              <a:spLocks noChangeArrowheads="1"/>
            </p:cNvSpPr>
            <p:nvPr/>
          </p:nvSpPr>
          <p:spPr bwMode="auto">
            <a:xfrm>
              <a:off x="4512" y="1536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4749" name="Rectangle 13"/>
            <p:cNvSpPr>
              <a:spLocks noChangeArrowheads="1"/>
            </p:cNvSpPr>
            <p:nvPr/>
          </p:nvSpPr>
          <p:spPr bwMode="auto">
            <a:xfrm>
              <a:off x="4992" y="1920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1397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st enhancement / balan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mma corre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istogram equalization 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187570"/>
            <a:ext cx="3413437" cy="2426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752600" y="2400914"/>
                <a:ext cx="3002681" cy="693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b="0" i="0" smtClean="0">
                          <a:latin typeface="Cambria Math"/>
                        </a:rPr>
                        <m:t>v</m:t>
                      </m:r>
                      <m:r>
                        <m:rPr>
                          <m:sty m:val="p"/>
                        </m:rPr>
                        <a:rPr lang="en-US" sz="4000" b="0" i="0" baseline="-25000" smtClean="0">
                          <a:latin typeface="Cambria Math"/>
                        </a:rPr>
                        <m:t>new</m:t>
                      </m:r>
                      <m:r>
                        <a:rPr lang="en-US" sz="4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b>
                      </m:sSub>
                      <m:r>
                        <a:rPr lang="en-US" sz="4000" b="0" i="1" baseline="30000" smtClean="0">
                          <a:latin typeface="Cambria Math"/>
                        </a:rPr>
                        <m:t>𝛾</m:t>
                      </m:r>
                    </m:oMath>
                  </m:oMathPara>
                </a14:m>
                <a:endParaRPr lang="en-US" sz="4000" baseline="300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400914"/>
                <a:ext cx="3002681" cy="6937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1"/>
          <a:stretch>
            <a:fillRect/>
          </a:stretch>
        </p:blipFill>
        <p:spPr bwMode="auto">
          <a:xfrm>
            <a:off x="5129842" y="3920705"/>
            <a:ext cx="3037125" cy="231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407180" y="6237156"/>
            <a:ext cx="280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umulative Histogram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600200" y="4572000"/>
            <a:ext cx="2638770" cy="2034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209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Linear filtering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think of filtering as </a:t>
            </a:r>
          </a:p>
          <a:p>
            <a:pPr lvl="1"/>
            <a:r>
              <a:rPr lang="en-US" dirty="0" smtClean="0"/>
              <a:t>A function in the spatial domain (e.g., compute average of each 3x3 window)</a:t>
            </a:r>
          </a:p>
          <a:p>
            <a:pPr lvl="1"/>
            <a:r>
              <a:rPr lang="en-US" dirty="0" smtClean="0"/>
              <a:t>Template matching </a:t>
            </a:r>
          </a:p>
          <a:p>
            <a:pPr lvl="1"/>
            <a:r>
              <a:rPr lang="en-US" dirty="0" smtClean="0"/>
              <a:t>Modifying the frequency of the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sz="2000" b="1" dirty="0" smtClean="0"/>
              <a:t>Camera models and Geometry</a:t>
            </a:r>
          </a:p>
          <a:p>
            <a:pPr lvl="1"/>
            <a:r>
              <a:rPr lang="en-US" sz="1600" dirty="0" smtClean="0"/>
              <a:t>Pinhole model: diagram, intrinsic/extrinsic matrices, camera center (or center of projection), image plane</a:t>
            </a:r>
          </a:p>
          <a:p>
            <a:pPr lvl="1"/>
            <a:r>
              <a:rPr lang="en-US" sz="1600" dirty="0" smtClean="0"/>
              <a:t>Focal length, depth of field, field of view, aperture size</a:t>
            </a:r>
          </a:p>
          <a:p>
            <a:pPr lvl="1"/>
            <a:r>
              <a:rPr lang="en-US" sz="1600" dirty="0" smtClean="0"/>
              <a:t>Vanishing points and vanishing lines (what they are, how to find them)</a:t>
            </a:r>
          </a:p>
          <a:p>
            <a:pPr lvl="1"/>
            <a:r>
              <a:rPr lang="en-US" sz="1600" dirty="0" smtClean="0"/>
              <a:t>Measuring relative lengths based on vanishing points and horizon</a:t>
            </a:r>
          </a:p>
          <a:p>
            <a:r>
              <a:rPr lang="en-US" sz="2000" dirty="0" smtClean="0"/>
              <a:t>Interest points</a:t>
            </a:r>
          </a:p>
          <a:p>
            <a:pPr lvl="1"/>
            <a:r>
              <a:rPr lang="en-US" sz="1600" dirty="0" smtClean="0"/>
              <a:t>Trade-offs between repeatability and distinctiveness for detectors and descriptors</a:t>
            </a:r>
          </a:p>
          <a:p>
            <a:pPr lvl="1"/>
            <a:r>
              <a:rPr lang="en-US" sz="1600" dirty="0" smtClean="0"/>
              <a:t>Harris (corner) detectors and Difference of Gaussian (blob) detectors</a:t>
            </a:r>
          </a:p>
          <a:p>
            <a:pPr lvl="1"/>
            <a:r>
              <a:rPr lang="en-US" sz="1600" dirty="0" smtClean="0"/>
              <a:t>SIFT representation: what transformations is it robust to or not robust to</a:t>
            </a:r>
          </a:p>
          <a:p>
            <a:r>
              <a:rPr lang="en-US" sz="2000" dirty="0" smtClean="0"/>
              <a:t>Image stitching</a:t>
            </a:r>
          </a:p>
          <a:p>
            <a:pPr lvl="1"/>
            <a:r>
              <a:rPr lang="en-US" sz="1600" dirty="0" smtClean="0"/>
              <a:t>Solving for </a:t>
            </a:r>
            <a:r>
              <a:rPr lang="en-US" sz="1600" dirty="0" err="1" smtClean="0"/>
              <a:t>homography</a:t>
            </a:r>
            <a:endParaRPr lang="en-US" sz="1600" dirty="0" smtClean="0"/>
          </a:p>
          <a:p>
            <a:pPr lvl="1"/>
            <a:r>
              <a:rPr lang="en-US" sz="1600" dirty="0" smtClean="0"/>
              <a:t>RANSAC for robust detection of inliers</a:t>
            </a:r>
          </a:p>
          <a:p>
            <a:r>
              <a:rPr lang="en-US" sz="2000" dirty="0"/>
              <a:t>Object recognition and search</a:t>
            </a:r>
          </a:p>
          <a:p>
            <a:pPr lvl="1"/>
            <a:r>
              <a:rPr lang="en-US" sz="1600" dirty="0"/>
              <a:t>Use of “visual words” to speed search</a:t>
            </a:r>
          </a:p>
          <a:p>
            <a:pPr lvl="1"/>
            <a:r>
              <a:rPr lang="en-US" sz="1600" dirty="0"/>
              <a:t>Idea of geometric verification to check that  points have consistent </a:t>
            </a:r>
            <a:r>
              <a:rPr lang="en-US" sz="1600" dirty="0" smtClean="0"/>
              <a:t>geometry</a:t>
            </a:r>
          </a:p>
          <a:p>
            <a:r>
              <a:rPr lang="en-US" sz="2000" dirty="0" smtClean="0"/>
              <a:t>Other camera systems</a:t>
            </a:r>
          </a:p>
          <a:p>
            <a:pPr lvl="1"/>
            <a:r>
              <a:rPr lang="en-US" sz="1600" dirty="0" smtClean="0"/>
              <a:t>Kinect, </a:t>
            </a:r>
            <a:r>
              <a:rPr lang="en-US" sz="1600" dirty="0" err="1" smtClean="0"/>
              <a:t>lightfield</a:t>
            </a:r>
            <a:r>
              <a:rPr lang="en-US" sz="1600" dirty="0" smtClean="0"/>
              <a:t> camera, synthetic aperture --- how do they work?</a:t>
            </a:r>
            <a:endParaRPr lang="en-US" sz="1600" dirty="0"/>
          </a:p>
          <a:p>
            <a:endParaRPr lang="en-US" sz="2000" dirty="0" smtClean="0"/>
          </a:p>
          <a:p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ing in spatial domain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lide filter over image and take dot product at each position</a:t>
            </a:r>
          </a:p>
          <a:p>
            <a:pPr lvl="1">
              <a:buNone/>
            </a:pPr>
            <a:endParaRPr lang="en-US" sz="3200" dirty="0" smtClean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4318000" y="3352798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127"/>
          <p:cNvSpPr>
            <a:spLocks noChangeArrowheads="1"/>
          </p:cNvSpPr>
          <p:nvPr/>
        </p:nvSpPr>
        <p:spPr bwMode="auto">
          <a:xfrm>
            <a:off x="5765800" y="5410198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Group 128"/>
          <p:cNvGraphicFramePr>
            <a:graphicFrameLocks noGrp="1"/>
          </p:cNvGraphicFramePr>
          <p:nvPr/>
        </p:nvGraphicFramePr>
        <p:xfrm>
          <a:off x="304800" y="3354386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252"/>
          <p:cNvSpPr>
            <a:spLocks noChangeArrowheads="1"/>
          </p:cNvSpPr>
          <p:nvPr/>
        </p:nvSpPr>
        <p:spPr bwMode="auto">
          <a:xfrm>
            <a:off x="1406525" y="5092698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381"/>
          <p:cNvGraphicFramePr>
            <a:graphicFrameLocks noChangeAspect="1"/>
          </p:cNvGraphicFramePr>
          <p:nvPr/>
        </p:nvGraphicFramePr>
        <p:xfrm>
          <a:off x="4572001" y="2683712"/>
          <a:ext cx="990600" cy="61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4" imgW="330120" imgH="203040" progId="Equation.3">
                  <p:embed/>
                </p:oleObj>
              </mc:Choice>
              <mc:Fallback>
                <p:oleObj name="Equation" r:id="rId4" imgW="330120" imgH="20304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683712"/>
                        <a:ext cx="990600" cy="61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1"/>
          <p:cNvGraphicFramePr>
            <a:graphicFrameLocks noChangeAspect="1"/>
          </p:cNvGraphicFramePr>
          <p:nvPr/>
        </p:nvGraphicFramePr>
        <p:xfrm>
          <a:off x="0" y="2819400"/>
          <a:ext cx="964339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6" imgW="355320" imgH="203040" progId="Equation.3">
                  <p:embed/>
                </p:oleObj>
              </mc:Choice>
              <mc:Fallback>
                <p:oleObj name="Equation" r:id="rId6" imgW="3553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9400"/>
                        <a:ext cx="964339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"/>
          <p:cNvGrpSpPr>
            <a:grpSpLocks noChangeAspect="1"/>
          </p:cNvGrpSpPr>
          <p:nvPr/>
        </p:nvGrpSpPr>
        <p:grpSpPr bwMode="auto">
          <a:xfrm>
            <a:off x="7696200" y="2209800"/>
            <a:ext cx="1143000" cy="973138"/>
            <a:chOff x="3799" y="2064"/>
            <a:chExt cx="1433" cy="1136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6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8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9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2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0" name="Object 26"/>
          <p:cNvGraphicFramePr>
            <a:graphicFrameLocks noChangeAspect="1"/>
          </p:cNvGraphicFramePr>
          <p:nvPr/>
        </p:nvGraphicFramePr>
        <p:xfrm>
          <a:off x="6629400" y="2438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9" imgW="368280" imgH="203040" progId="Equation.3">
                  <p:embed/>
                </p:oleObj>
              </mc:Choice>
              <mc:Fallback>
                <p:oleObj name="Equation" r:id="rId9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38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1"/>
          <p:cNvSpPr txBox="1">
            <a:spLocks noChangeArrowheads="1"/>
          </p:cNvSpPr>
          <p:nvPr/>
        </p:nvSpPr>
        <p:spPr bwMode="auto">
          <a:xfrm>
            <a:off x="5810250" y="5418136"/>
            <a:ext cx="325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 cstate="print"/>
          <a:srcRect l="61539" t="12923" r="12308" b="45232"/>
          <a:stretch>
            <a:fillRect/>
          </a:stretch>
        </p:blipFill>
        <p:spPr bwMode="auto">
          <a:xfrm>
            <a:off x="3962400" y="3733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6858000" y="0"/>
            <a:ext cx="1390650" cy="1371600"/>
            <a:chOff x="144" y="144"/>
            <a:chExt cx="1152" cy="1136"/>
          </a:xfrm>
        </p:grpSpPr>
        <p:sp>
          <p:nvSpPr>
            <p:cNvPr id="31753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31754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55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31756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2</a:t>
              </a:r>
            </a:p>
          </p:txBody>
        </p:sp>
        <p:sp>
          <p:nvSpPr>
            <p:cNvPr id="31757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58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2</a:t>
              </a:r>
            </a:p>
          </p:txBody>
        </p:sp>
        <p:sp>
          <p:nvSpPr>
            <p:cNvPr id="31759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31760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61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31762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3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4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5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6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7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8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9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 cstate="print"/>
          <a:srcRect l="24074" t="59259" r="44444" b="5185"/>
          <a:stretch>
            <a:fillRect/>
          </a:stretch>
        </p:blipFill>
        <p:spPr bwMode="auto">
          <a:xfrm>
            <a:off x="5473700" y="2743200"/>
            <a:ext cx="36703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3"/>
          <p:cNvPicPr>
            <a:picLocks noChangeAspect="1" noChangeArrowheads="1"/>
          </p:cNvPicPr>
          <p:nvPr/>
        </p:nvPicPr>
        <p:blipFill>
          <a:blip r:embed="rId3" cstate="print"/>
          <a:srcRect l="22221" t="14815" r="44444" b="46667"/>
          <a:stretch>
            <a:fillRect/>
          </a:stretch>
        </p:blipFill>
        <p:spPr bwMode="auto">
          <a:xfrm>
            <a:off x="0" y="2667000"/>
            <a:ext cx="33528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3352800" y="3581400"/>
            <a:ext cx="623888" cy="1446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800" dirty="0">
                <a:solidFill>
                  <a:schemeClr val="accent1">
                    <a:lumMod val="75000"/>
                  </a:schemeClr>
                </a:solidFill>
                <a:latin typeface="Arial" charset="0"/>
                <a:cs typeface="+mn-cs"/>
              </a:rPr>
              <a:t>*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00600" y="3632200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  <a:latin typeface="Arial" charset="0"/>
                <a:cs typeface="+mn-cs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ing in frequency domain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be faster than filtering in spatial domain (for large filters)</a:t>
            </a:r>
          </a:p>
          <a:p>
            <a:endParaRPr lang="en-US" dirty="0" smtClean="0"/>
          </a:p>
          <a:p>
            <a:r>
              <a:rPr lang="en-US" dirty="0" smtClean="0"/>
              <a:t>Can help understand effect of filter</a:t>
            </a:r>
          </a:p>
          <a:p>
            <a:endParaRPr lang="en-US" dirty="0" smtClean="0"/>
          </a:p>
          <a:p>
            <a:r>
              <a:rPr lang="en-US" dirty="0" smtClean="0"/>
              <a:t>Algorithm: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Convert image and filter to </a:t>
            </a:r>
            <a:r>
              <a:rPr lang="en-US" dirty="0" err="1" smtClean="0"/>
              <a:t>fft</a:t>
            </a:r>
            <a:r>
              <a:rPr lang="en-US" dirty="0" smtClean="0"/>
              <a:t> (fft2 in </a:t>
            </a:r>
            <a:r>
              <a:rPr lang="en-US" dirty="0" err="1" smtClean="0"/>
              <a:t>matlab</a:t>
            </a:r>
            <a:r>
              <a:rPr lang="en-US" dirty="0" smtClean="0"/>
              <a:t>)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err="1" smtClean="0"/>
              <a:t>Pointwise</a:t>
            </a:r>
            <a:r>
              <a:rPr lang="en-US" dirty="0" smtClean="0"/>
              <a:t>-multiply </a:t>
            </a:r>
            <a:r>
              <a:rPr lang="en-US" dirty="0" err="1" smtClean="0"/>
              <a:t>ffts</a:t>
            </a:r>
            <a:endParaRPr lang="en-US" dirty="0" smtClean="0"/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Convert result to spatial domain with ifft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ing in frequency domain</a:t>
            </a:r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7543800" y="5334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6477000" y="2514600"/>
            <a:ext cx="22860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4" cstate="print"/>
          <a:srcRect l="24074" t="59259" r="44444" b="5185"/>
          <a:stretch>
            <a:fillRect/>
          </a:stretch>
        </p:blipFill>
        <p:spPr bwMode="auto">
          <a:xfrm>
            <a:off x="0" y="4867275"/>
            <a:ext cx="28194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62222" r="14815" b="8148"/>
          <a:stretch>
            <a:fillRect/>
          </a:stretch>
        </p:blipFill>
        <p:spPr bwMode="auto">
          <a:xfrm>
            <a:off x="4724400" y="4789488"/>
            <a:ext cx="2895600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14815" r="9259" b="46667"/>
          <a:stretch>
            <a:fillRect/>
          </a:stretch>
        </p:blipFill>
        <p:spPr bwMode="auto">
          <a:xfrm>
            <a:off x="3505200" y="2362200"/>
            <a:ext cx="243840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3"/>
          <p:cNvPicPr>
            <a:picLocks noChangeAspect="1" noChangeArrowheads="1"/>
          </p:cNvPicPr>
          <p:nvPr/>
        </p:nvPicPr>
        <p:blipFill>
          <a:blip r:embed="rId4" cstate="print"/>
          <a:srcRect l="22221" t="14815" r="44444" b="46667"/>
          <a:stretch>
            <a:fillRect/>
          </a:stretch>
        </p:blipFill>
        <p:spPr bwMode="auto">
          <a:xfrm>
            <a:off x="0" y="2286000"/>
            <a:ext cx="281940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ight Arrow 28"/>
          <p:cNvSpPr/>
          <p:nvPr/>
        </p:nvSpPr>
        <p:spPr>
          <a:xfrm rot="5400000">
            <a:off x="7429500" y="1790700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2895600" y="3200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Multiply 32"/>
          <p:cNvSpPr/>
          <p:nvPr/>
        </p:nvSpPr>
        <p:spPr>
          <a:xfrm>
            <a:off x="6019800" y="3048000"/>
            <a:ext cx="381000" cy="533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>
            <a:off x="3276600" y="5791200"/>
            <a:ext cx="914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81" name="TextBox 34"/>
          <p:cNvSpPr txBox="1">
            <a:spLocks noChangeArrowheads="1"/>
          </p:cNvSpPr>
          <p:nvPr/>
        </p:nvSpPr>
        <p:spPr bwMode="auto">
          <a:xfrm>
            <a:off x="2895600" y="27432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32782" name="TextBox 35"/>
          <p:cNvSpPr txBox="1">
            <a:spLocks noChangeArrowheads="1"/>
          </p:cNvSpPr>
          <p:nvPr/>
        </p:nvSpPr>
        <p:spPr bwMode="auto">
          <a:xfrm>
            <a:off x="7315200" y="17526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32783" name="TextBox 37"/>
          <p:cNvSpPr txBox="1">
            <a:spLocks noChangeArrowheads="1"/>
          </p:cNvSpPr>
          <p:nvPr/>
        </p:nvSpPr>
        <p:spPr bwMode="auto">
          <a:xfrm>
            <a:off x="3048000" y="5334000"/>
            <a:ext cx="1416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se FFT</a:t>
            </a:r>
          </a:p>
        </p:txBody>
      </p:sp>
      <p:sp>
        <p:nvSpPr>
          <p:cNvPr id="39" name="TextBox 38"/>
          <p:cNvSpPr txBox="1"/>
          <p:nvPr/>
        </p:nvSpPr>
        <p:spPr>
          <a:xfrm rot="5400000">
            <a:off x="5906293" y="3923507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  <a:latin typeface="Arial" charset="0"/>
                <a:cs typeface="+mn-cs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ing in frequency domain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 cstate="print"/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 cstate="print"/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1355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es the Gaussian give a nice smooth image, but the square filter give edgy artifacts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362200"/>
            <a:ext cx="449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1981200"/>
            <a:ext cx="3175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362200"/>
            <a:ext cx="449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7400" y="1981200"/>
            <a:ext cx="3175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TextBox 7"/>
          <p:cNvSpPr txBox="1">
            <a:spLocks noChangeArrowheads="1"/>
          </p:cNvSpPr>
          <p:nvPr/>
        </p:nvSpPr>
        <p:spPr bwMode="auto">
          <a:xfrm>
            <a:off x="0" y="1981200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ussian</a:t>
            </a:r>
          </a:p>
        </p:txBody>
      </p:sp>
      <p:sp>
        <p:nvSpPr>
          <p:cNvPr id="36872" name="TextBox 8"/>
          <p:cNvSpPr txBox="1">
            <a:spLocks noChangeArrowheads="1"/>
          </p:cNvSpPr>
          <p:nvPr/>
        </p:nvSpPr>
        <p:spPr bwMode="auto">
          <a:xfrm>
            <a:off x="4648200" y="1981200"/>
            <a:ext cx="108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ox filter</a:t>
            </a:r>
          </a:p>
        </p:txBody>
      </p:sp>
      <p:sp>
        <p:nvSpPr>
          <p:cNvPr id="36873" name="TextBox 9"/>
          <p:cNvSpPr txBox="1">
            <a:spLocks noChangeArrowheads="1"/>
          </p:cNvSpPr>
          <p:nvPr/>
        </p:nvSpPr>
        <p:spPr bwMode="auto">
          <a:xfrm>
            <a:off x="3352800" y="0"/>
            <a:ext cx="1641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 t="10001" b="3999"/>
          <a:stretch>
            <a:fillRect/>
          </a:stretch>
        </p:blipFill>
        <p:spPr bwMode="auto">
          <a:xfrm>
            <a:off x="0" y="2133600"/>
            <a:ext cx="89789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3657600" y="1524000"/>
            <a:ext cx="1485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"/>
          <p:cNvPicPr>
            <a:picLocks noChangeAspect="1" noChangeArrowheads="1"/>
          </p:cNvPicPr>
          <p:nvPr/>
        </p:nvPicPr>
        <p:blipFill>
          <a:blip r:embed="rId2" cstate="print"/>
          <a:srcRect l="4601" t="9814" r="3384" b="5122"/>
          <a:stretch>
            <a:fillRect/>
          </a:stretch>
        </p:blipFill>
        <p:spPr bwMode="auto">
          <a:xfrm>
            <a:off x="228600" y="2133600"/>
            <a:ext cx="8686800" cy="451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TextBox 7"/>
          <p:cNvSpPr txBox="1">
            <a:spLocks noChangeArrowheads="1"/>
          </p:cNvSpPr>
          <p:nvPr/>
        </p:nvSpPr>
        <p:spPr bwMode="auto">
          <a:xfrm>
            <a:off x="3657600" y="1524000"/>
            <a:ext cx="1484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Box Fil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estion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Use filtering to find pixels that have at least three white pixels among the 8 surrounding pixels (assume a binary image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/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Write down a filter that will compute the following function</a:t>
            </a:r>
          </a:p>
          <a:p>
            <a:pPr marL="514350" indent="-514350" eaLnBrk="1" hangingPunct="1">
              <a:buFont typeface="Arial" pitchFamily="34" charset="0"/>
              <a:buNone/>
            </a:pPr>
            <a:r>
              <a:rPr lang="en-US" dirty="0" smtClean="0"/>
              <a:t>	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= -0.5*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y+1,x)+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-0.5*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y-1,x) 					for each x, y</a:t>
            </a:r>
          </a:p>
          <a:p>
            <a:pPr marL="514350" indent="-514350" eaLnBrk="1" hangingPunct="1">
              <a:buFont typeface="Arial" pitchFamily="34" charset="0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216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estion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6096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None/>
            </a:pPr>
            <a:r>
              <a:rPr lang="en-US" smtClean="0"/>
              <a:t>3.  Fill in the blanks:</a:t>
            </a:r>
          </a:p>
        </p:txBody>
      </p:sp>
      <p:pic>
        <p:nvPicPr>
          <p:cNvPr id="4101" name="Picture 3" descr="C:\Users\Hoiem\Documents\Classes\Computational Photography - Fall 2010\lectures\figs\filters\fil_pairs\sobel_gaus.png"/>
          <p:cNvPicPr>
            <a:picLocks noChangeAspect="1" noChangeArrowheads="1"/>
          </p:cNvPicPr>
          <p:nvPr/>
        </p:nvPicPr>
        <p:blipFill>
          <a:blip r:embed="rId3" cstate="print"/>
          <a:srcRect l="15788" t="3510" r="14474" b="3510"/>
          <a:stretch>
            <a:fillRect/>
          </a:stretch>
        </p:blipFill>
        <p:spPr bwMode="auto">
          <a:xfrm>
            <a:off x="7086600" y="1066800"/>
            <a:ext cx="1447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4" descr="C:\Users\Hoiem\Documents\Classes\Computational Photography - Fall 2010\lectures\figs\filters\fil_pairs\fil_sobel.png"/>
          <p:cNvPicPr>
            <a:picLocks noChangeAspect="1" noChangeArrowheads="1"/>
          </p:cNvPicPr>
          <p:nvPr/>
        </p:nvPicPr>
        <p:blipFill>
          <a:blip r:embed="rId4" cstate="print"/>
          <a:srcRect l="16667" t="4167" r="13542" b="4167"/>
          <a:stretch>
            <a:fillRect/>
          </a:stretch>
        </p:blipFill>
        <p:spPr bwMode="auto">
          <a:xfrm>
            <a:off x="7391400" y="2667000"/>
            <a:ext cx="590550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5" descr="C:\Users\Hoiem\Documents\Classes\Computational Photography - Fall 2010\lectures\figs\filters\fil_pairs\fil_gaus.png"/>
          <p:cNvPicPr>
            <a:picLocks noChangeAspect="1" noChangeArrowheads="1"/>
          </p:cNvPicPr>
          <p:nvPr/>
        </p:nvPicPr>
        <p:blipFill>
          <a:blip r:embed="rId5" cstate="print"/>
          <a:srcRect l="17708" t="5556" r="16667" b="6944"/>
          <a:stretch>
            <a:fillRect/>
          </a:stretch>
        </p:blipFill>
        <p:spPr bwMode="auto">
          <a:xfrm>
            <a:off x="7086600" y="3733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6" descr="C:\Users\Hoiem\Documents\Classes\Computational Photography - Fall 2010\lectures\figs\filters\fil_pairs\im_shift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3657600"/>
            <a:ext cx="238918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7" descr="C:\Users\Hoiem\Documents\Classes\Computational Photography - Fall 2010\lectures\figs\filters\fil_pairs\im_orig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29400" y="5257800"/>
            <a:ext cx="2133600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TextBox 11"/>
          <p:cNvSpPr txBox="1">
            <a:spLocks noChangeArrowheads="1"/>
          </p:cNvSpPr>
          <p:nvPr/>
        </p:nvSpPr>
        <p:spPr bwMode="auto">
          <a:xfrm>
            <a:off x="4038600" y="838200"/>
            <a:ext cx="258127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a) _ = D * B </a:t>
            </a:r>
          </a:p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b) A = _ * _</a:t>
            </a:r>
          </a:p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c) F = D * _</a:t>
            </a:r>
          </a:p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d) _ = D *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C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  <a:p>
            <a:endParaRPr lang="en-US" sz="2800" dirty="0"/>
          </a:p>
        </p:txBody>
      </p:sp>
      <p:sp>
        <p:nvSpPr>
          <p:cNvPr id="4107" name="TextBox 12"/>
          <p:cNvSpPr txBox="1">
            <a:spLocks noChangeArrowheads="1"/>
          </p:cNvSpPr>
          <p:nvPr/>
        </p:nvSpPr>
        <p:spPr bwMode="auto">
          <a:xfrm>
            <a:off x="6858000" y="9906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108" name="TextBox 13"/>
          <p:cNvSpPr txBox="1">
            <a:spLocks noChangeArrowheads="1"/>
          </p:cNvSpPr>
          <p:nvPr/>
        </p:nvSpPr>
        <p:spPr bwMode="auto">
          <a:xfrm>
            <a:off x="7162800" y="26670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109" name="TextBox 14"/>
          <p:cNvSpPr txBox="1">
            <a:spLocks noChangeArrowheads="1"/>
          </p:cNvSpPr>
          <p:nvPr/>
        </p:nvSpPr>
        <p:spPr bwMode="auto">
          <a:xfrm>
            <a:off x="6781800" y="37338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110" name="TextBox 15"/>
          <p:cNvSpPr txBox="1">
            <a:spLocks noChangeArrowheads="1"/>
          </p:cNvSpPr>
          <p:nvPr/>
        </p:nvSpPr>
        <p:spPr bwMode="auto">
          <a:xfrm>
            <a:off x="6324600" y="51816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pic>
        <p:nvPicPr>
          <p:cNvPr id="4111" name="Picture 8" descr="C:\Users\Hoiem\Documents\Classes\Computational Photography - Fall 2010\lectures\figs\filters\fil_pairs\fil_shift.png"/>
          <p:cNvPicPr>
            <a:picLocks noChangeAspect="1" noChangeArrowheads="1"/>
          </p:cNvPicPr>
          <p:nvPr/>
        </p:nvPicPr>
        <p:blipFill>
          <a:blip r:embed="rId8" cstate="print"/>
          <a:srcRect l="9375" t="41667" r="7292" b="41666"/>
          <a:stretch>
            <a:fillRect/>
          </a:stretch>
        </p:blipFill>
        <p:spPr bwMode="auto">
          <a:xfrm>
            <a:off x="533400" y="2971800"/>
            <a:ext cx="2438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2" name="TextBox 17"/>
          <p:cNvSpPr txBox="1">
            <a:spLocks noChangeArrowheads="1"/>
          </p:cNvSpPr>
          <p:nvPr/>
        </p:nvSpPr>
        <p:spPr bwMode="auto">
          <a:xfrm>
            <a:off x="228600" y="292735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pic>
        <p:nvPicPr>
          <p:cNvPr id="4113" name="Picture 9" descr="C:\Users\Hoiem\Documents\Classes\Computational Photography - Fall 2010\lectures\figs\filters\fil_pairs\im_gaus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" y="5257800"/>
            <a:ext cx="19113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4" name="TextBox 19"/>
          <p:cNvSpPr txBox="1">
            <a:spLocks noChangeArrowheads="1"/>
          </p:cNvSpPr>
          <p:nvPr/>
        </p:nvSpPr>
        <p:spPr bwMode="auto">
          <a:xfrm>
            <a:off x="152400" y="3810000"/>
            <a:ext cx="325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</a:t>
            </a:r>
          </a:p>
        </p:txBody>
      </p:sp>
      <p:pic>
        <p:nvPicPr>
          <p:cNvPr id="4115" name="Picture 10" descr="C:\Users\Hoiem\Documents\Classes\Computational Photography - Fall 2010\lectures\figs\filters\fil_pairs\im_sobel.png"/>
          <p:cNvPicPr>
            <a:picLocks noChangeAspect="1" noChangeArrowheads="1"/>
          </p:cNvPicPr>
          <p:nvPr/>
        </p:nvPicPr>
        <p:blipFill>
          <a:blip r:embed="rId10" cstate="print"/>
          <a:srcRect l="9375" t="13889" r="8333" b="13889"/>
          <a:stretch>
            <a:fillRect/>
          </a:stretch>
        </p:blipFill>
        <p:spPr bwMode="auto">
          <a:xfrm>
            <a:off x="3429000" y="3352800"/>
            <a:ext cx="26670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6" name="TextBox 21"/>
          <p:cNvSpPr txBox="1">
            <a:spLocks noChangeArrowheads="1"/>
          </p:cNvSpPr>
          <p:nvPr/>
        </p:nvSpPr>
        <p:spPr bwMode="auto">
          <a:xfrm>
            <a:off x="3200400" y="33528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4117" name="TextBox 22"/>
          <p:cNvSpPr txBox="1">
            <a:spLocks noChangeArrowheads="1"/>
          </p:cNvSpPr>
          <p:nvPr/>
        </p:nvSpPr>
        <p:spPr bwMode="auto">
          <a:xfrm>
            <a:off x="76200" y="52578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</a:p>
        </p:txBody>
      </p:sp>
      <p:pic>
        <p:nvPicPr>
          <p:cNvPr id="4118" name="Picture 11" descr="C:\Users\Hoiem\Documents\Classes\Computational Photography - Fall 2010\lectures\figs\filters\fil_pairs\im_im.png"/>
          <p:cNvPicPr>
            <a:picLocks noChangeAspect="1" noChangeArrowheads="1"/>
          </p:cNvPicPr>
          <p:nvPr/>
        </p:nvPicPr>
        <p:blipFill>
          <a:blip r:embed="rId11" cstate="print"/>
          <a:srcRect l="7292" t="12500" r="7292" b="12500"/>
          <a:stretch>
            <a:fillRect/>
          </a:stretch>
        </p:blipFill>
        <p:spPr bwMode="auto">
          <a:xfrm>
            <a:off x="3505200" y="5181600"/>
            <a:ext cx="25463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9" name="TextBox 24"/>
          <p:cNvSpPr txBox="1">
            <a:spLocks noChangeArrowheads="1"/>
          </p:cNvSpPr>
          <p:nvPr/>
        </p:nvSpPr>
        <p:spPr bwMode="auto">
          <a:xfrm>
            <a:off x="3200400" y="5257800"/>
            <a:ext cx="249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5867400" y="609600"/>
            <a:ext cx="3048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2" name="TextBox 27"/>
          <p:cNvSpPr txBox="1">
            <a:spLocks noChangeArrowheads="1"/>
          </p:cNvSpPr>
          <p:nvPr/>
        </p:nvSpPr>
        <p:spPr bwMode="auto">
          <a:xfrm>
            <a:off x="6019800" y="304800"/>
            <a:ext cx="1979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ing Operator</a:t>
            </a:r>
          </a:p>
        </p:txBody>
      </p:sp>
    </p:spTree>
    <p:extLst>
      <p:ext uri="{BB962C8B-B14F-4D97-AF65-F5344CB8AC3E}">
        <p14:creationId xmlns:p14="http://schemas.microsoft.com/office/powerpoint/2010/main" val="42410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ing for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ughly 80% is related to topics in bold (linear filtering, warping, camera models, lighting, and geometry)</a:t>
            </a:r>
          </a:p>
          <a:p>
            <a:r>
              <a:rPr lang="en-US" dirty="0" smtClean="0"/>
              <a:t>No book, no notes, no computers/calculators allowed</a:t>
            </a:r>
          </a:p>
          <a:p>
            <a:r>
              <a:rPr lang="en-US" dirty="0" smtClean="0"/>
              <a:t>Bring a pencil or pen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estion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/>
              <a:t>Match the spatial domain image to the Fourier magnitude image</a:t>
            </a:r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3" cstate="print"/>
          <a:srcRect l="12308" t="45232" r="61539" b="12923"/>
          <a:stretch>
            <a:fillRect/>
          </a:stretch>
        </p:blipFill>
        <p:spPr bwMode="auto">
          <a:xfrm>
            <a:off x="685800" y="5257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2"/>
          <p:cNvPicPr>
            <a:picLocks noChangeArrowheads="1"/>
          </p:cNvPicPr>
          <p:nvPr/>
        </p:nvPicPr>
        <p:blipFill>
          <a:blip r:embed="rId4" cstate="print"/>
          <a:srcRect l="50603" t="52437" r="24097" b="18646"/>
          <a:stretch>
            <a:fillRect/>
          </a:stretch>
        </p:blipFill>
        <p:spPr bwMode="auto">
          <a:xfrm>
            <a:off x="3581400" y="2590800"/>
            <a:ext cx="1447800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1"/>
          <p:cNvPicPr>
            <a:picLocks noChangeArrowheads="1"/>
          </p:cNvPicPr>
          <p:nvPr/>
        </p:nvPicPr>
        <p:blipFill>
          <a:blip r:embed="rId5" cstate="print"/>
          <a:srcRect l="6902" t="17175" r="61354" b="6760"/>
          <a:stretch>
            <a:fillRect/>
          </a:stretch>
        </p:blipFill>
        <p:spPr bwMode="auto">
          <a:xfrm>
            <a:off x="1600200" y="4267200"/>
            <a:ext cx="1752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6" cstate="print"/>
          <a:srcRect l="29167" t="8333" r="26042" b="12500"/>
          <a:stretch>
            <a:fillRect/>
          </a:stretch>
        </p:blipFill>
        <p:spPr bwMode="auto">
          <a:xfrm>
            <a:off x="1828800" y="2514600"/>
            <a:ext cx="1447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2"/>
          <p:cNvPicPr>
            <a:picLocks noChangeAspect="1" noChangeArrowheads="1"/>
          </p:cNvPicPr>
          <p:nvPr/>
        </p:nvPicPr>
        <p:blipFill>
          <a:blip r:embed="rId7" cstate="print"/>
          <a:srcRect l="41473" t="65628" r="43102" b="6952"/>
          <a:stretch>
            <a:fillRect/>
          </a:stretch>
        </p:blipFill>
        <p:spPr bwMode="auto">
          <a:xfrm>
            <a:off x="304800" y="25146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2"/>
          <p:cNvPicPr>
            <a:picLocks noChangeAspect="1" noChangeArrowheads="1"/>
          </p:cNvPicPr>
          <p:nvPr/>
        </p:nvPicPr>
        <p:blipFill>
          <a:blip r:embed="rId8" cstate="print"/>
          <a:srcRect l="41586" t="14526" r="37196" b="49263"/>
          <a:stretch>
            <a:fillRect/>
          </a:stretch>
        </p:blipFill>
        <p:spPr bwMode="auto">
          <a:xfrm>
            <a:off x="5943600" y="5257800"/>
            <a:ext cx="8731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1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934200" y="4953000"/>
            <a:ext cx="2032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2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10" cstate="print"/>
          <a:srcRect l="13542" t="9721" r="10417" b="13889"/>
          <a:stretch>
            <a:fillRect/>
          </a:stretch>
        </p:blipFill>
        <p:spPr bwMode="auto">
          <a:xfrm>
            <a:off x="5410200" y="2667000"/>
            <a:ext cx="137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3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57600" y="4800600"/>
            <a:ext cx="20574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4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2" cstate="print"/>
          <a:srcRect l="13542" t="11111" r="10417" b="13889"/>
          <a:stretch>
            <a:fillRect/>
          </a:stretch>
        </p:blipFill>
        <p:spPr bwMode="auto">
          <a:xfrm>
            <a:off x="7086600" y="2667000"/>
            <a:ext cx="1295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5" name="TextBox 14"/>
          <p:cNvSpPr txBox="1">
            <a:spLocks noChangeArrowheads="1"/>
          </p:cNvSpPr>
          <p:nvPr/>
        </p:nvSpPr>
        <p:spPr bwMode="auto">
          <a:xfrm>
            <a:off x="762000" y="22209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136" name="TextBox 15"/>
          <p:cNvSpPr txBox="1">
            <a:spLocks noChangeArrowheads="1"/>
          </p:cNvSpPr>
          <p:nvPr/>
        </p:nvSpPr>
        <p:spPr bwMode="auto">
          <a:xfrm>
            <a:off x="7543800" y="2286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5137" name="TextBox 17"/>
          <p:cNvSpPr txBox="1">
            <a:spLocks noChangeArrowheads="1"/>
          </p:cNvSpPr>
          <p:nvPr/>
        </p:nvSpPr>
        <p:spPr bwMode="auto">
          <a:xfrm>
            <a:off x="5943600" y="2286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5138" name="TextBox 18"/>
          <p:cNvSpPr txBox="1">
            <a:spLocks noChangeArrowheads="1"/>
          </p:cNvSpPr>
          <p:nvPr/>
        </p:nvSpPr>
        <p:spPr bwMode="auto">
          <a:xfrm>
            <a:off x="838200" y="45720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5139" name="TextBox 19"/>
          <p:cNvSpPr txBox="1">
            <a:spLocks noChangeArrowheads="1"/>
          </p:cNvSpPr>
          <p:nvPr/>
        </p:nvSpPr>
        <p:spPr bwMode="auto">
          <a:xfrm>
            <a:off x="4191000" y="2209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140" name="TextBox 20"/>
          <p:cNvSpPr txBox="1">
            <a:spLocks noChangeArrowheads="1"/>
          </p:cNvSpPr>
          <p:nvPr/>
        </p:nvSpPr>
        <p:spPr bwMode="auto">
          <a:xfrm>
            <a:off x="2362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5142" name="TextBox 22"/>
          <p:cNvSpPr txBox="1">
            <a:spLocks noChangeArrowheads="1"/>
          </p:cNvSpPr>
          <p:nvPr/>
        </p:nvSpPr>
        <p:spPr bwMode="auto">
          <a:xfrm>
            <a:off x="4572000" y="44958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5143" name="TextBox 23"/>
          <p:cNvSpPr txBox="1">
            <a:spLocks noChangeArrowheads="1"/>
          </p:cNvSpPr>
          <p:nvPr/>
        </p:nvSpPr>
        <p:spPr bwMode="auto">
          <a:xfrm>
            <a:off x="2362200" y="38862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5144" name="TextBox 24"/>
          <p:cNvSpPr txBox="1">
            <a:spLocks noChangeArrowheads="1"/>
          </p:cNvSpPr>
          <p:nvPr/>
        </p:nvSpPr>
        <p:spPr bwMode="auto">
          <a:xfrm>
            <a:off x="6248400" y="48006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5145" name="TextBox 26"/>
          <p:cNvSpPr txBox="1">
            <a:spLocks noChangeArrowheads="1"/>
          </p:cNvSpPr>
          <p:nvPr/>
        </p:nvSpPr>
        <p:spPr bwMode="auto">
          <a:xfrm>
            <a:off x="7848600" y="44958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10181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mplate matching (SSD or Normxcorr2)</a:t>
            </a:r>
          </a:p>
          <a:p>
            <a:pPr lvl="1"/>
            <a:r>
              <a:rPr lang="en-US" dirty="0" smtClean="0"/>
              <a:t>SSD can be done with linear filters, is sensitive to overall intensity</a:t>
            </a:r>
          </a:p>
          <a:p>
            <a:pPr lvl="1"/>
            <a:r>
              <a:rPr lang="en-US" dirty="0" smtClean="0"/>
              <a:t>Basis for object detection</a:t>
            </a:r>
          </a:p>
          <a:p>
            <a:r>
              <a:rPr lang="en-US" dirty="0" smtClean="0"/>
              <a:t>Gaussian pyramid</a:t>
            </a:r>
          </a:p>
          <a:p>
            <a:pPr lvl="1"/>
            <a:r>
              <a:rPr lang="en-US" dirty="0" smtClean="0"/>
              <a:t>Coarse-to-fine search, multi-scale detection</a:t>
            </a:r>
          </a:p>
          <a:p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</a:p>
          <a:p>
            <a:pPr lvl="1"/>
            <a:r>
              <a:rPr lang="en-US" dirty="0" smtClean="0"/>
              <a:t>Can be used for blending</a:t>
            </a:r>
          </a:p>
          <a:p>
            <a:pPr lvl="1"/>
            <a:r>
              <a:rPr lang="en-US" dirty="0" smtClean="0"/>
              <a:t>More compact image representation</a:t>
            </a:r>
          </a:p>
          <a:p>
            <a:pPr lvl="2">
              <a:buFont typeface="Arial" pitchFamily="34" charset="0"/>
              <a:buNone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pitchFamily="34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7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  <a:p>
            <a:pPr lvl="1" eaLnBrk="1" hangingPunct="1">
              <a:buFont typeface="Arial" pitchFamily="34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381"/>
          <p:cNvGraphicFramePr>
            <a:graphicFrameLocks noChangeAspect="1"/>
          </p:cNvGraphicFramePr>
          <p:nvPr/>
        </p:nvGraphicFramePr>
        <p:xfrm>
          <a:off x="293688" y="3225800"/>
          <a:ext cx="843438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1" name="Equation" r:id="rId5" imgW="3429000" imgH="850680" progId="Equation.3">
                  <p:embed/>
                </p:oleObj>
              </mc:Choice>
              <mc:Fallback>
                <p:oleObj name="Equation" r:id="rId5" imgW="3429000" imgH="8506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225800"/>
                        <a:ext cx="8434387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  <a:p>
            <a:pPr lvl="1" eaLnBrk="1" hangingPunct="1">
              <a:buFont typeface="Arial" pitchFamily="34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8"/>
          <p:cNvSpPr txBox="1">
            <a:spLocks noChangeArrowheads="1"/>
          </p:cNvSpPr>
          <p:nvPr/>
        </p:nvSpPr>
        <p:spPr bwMode="auto">
          <a:xfrm>
            <a:off x="304800" y="5715000"/>
            <a:ext cx="446246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Throw away every other row and column to create a </a:t>
            </a:r>
            <a:r>
              <a:rPr lang="en-US"/>
              <a:t>1/2</a:t>
            </a:r>
            <a:r>
              <a:rPr lang="en-US" sz="2000"/>
              <a:t> size image</a:t>
            </a:r>
          </a:p>
          <a:p>
            <a:pPr lvl="1" eaLnBrk="0" hangingPunct="0"/>
            <a:endParaRPr lang="en-US" sz="2000" i="1"/>
          </a:p>
        </p:txBody>
      </p:sp>
      <p:pic>
        <p:nvPicPr>
          <p:cNvPr id="40963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3" y="1676400"/>
            <a:ext cx="4491037" cy="388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53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65850" y="2590800"/>
            <a:ext cx="244475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4"/>
          <p:cNvGrpSpPr>
            <a:grpSpLocks/>
          </p:cNvGrpSpPr>
          <p:nvPr/>
        </p:nvGrpSpPr>
        <p:grpSpPr bwMode="auto">
          <a:xfrm>
            <a:off x="392113" y="1676400"/>
            <a:ext cx="4343400" cy="3581400"/>
            <a:chOff x="48" y="1056"/>
            <a:chExt cx="2736" cy="2256"/>
          </a:xfrm>
        </p:grpSpPr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48" y="1056"/>
              <a:ext cx="2736" cy="96"/>
              <a:chOff x="48" y="1056"/>
              <a:chExt cx="2736" cy="96"/>
            </a:xfrm>
          </p:grpSpPr>
          <p:sp>
            <p:nvSpPr>
              <p:cNvPr id="41086" name="Oval 16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7" name="Oval 17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8" name="Oval 18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9" name="Oval 19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0" name="Oval 2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1" name="Oval 22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2" name="Oval 23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3" name="Oval 2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4" name="Oval 25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5" name="Oval 26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6" name="Oval 27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7" name="Oval 2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48" y="1296"/>
              <a:ext cx="2736" cy="96"/>
              <a:chOff x="48" y="1056"/>
              <a:chExt cx="2736" cy="96"/>
            </a:xfrm>
          </p:grpSpPr>
          <p:sp>
            <p:nvSpPr>
              <p:cNvPr id="41074" name="Oval 32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5" name="Oval 33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6" name="Oval 34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7" name="Oval 35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8" name="Oval 36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9" name="Oval 37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0" name="Oval 38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1" name="Oval 39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2" name="Oval 40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3" name="Oval 4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4" name="Oval 42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5" name="Oval 43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48" y="1536"/>
              <a:ext cx="2736" cy="96"/>
              <a:chOff x="48" y="1056"/>
              <a:chExt cx="2736" cy="96"/>
            </a:xfrm>
          </p:grpSpPr>
          <p:sp>
            <p:nvSpPr>
              <p:cNvPr id="41062" name="Oval 45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3" name="Oval 46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4" name="Oval 47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5" name="Oval 48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6" name="Oval 49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7" name="Oval 50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8" name="Oval 51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9" name="Oval 52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0" name="Oval 53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1" name="Oval 54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2" name="Oval 55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3" name="Oval 5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57"/>
            <p:cNvGrpSpPr>
              <a:grpSpLocks/>
            </p:cNvGrpSpPr>
            <p:nvPr/>
          </p:nvGrpSpPr>
          <p:grpSpPr bwMode="auto">
            <a:xfrm>
              <a:off x="48" y="1776"/>
              <a:ext cx="2736" cy="96"/>
              <a:chOff x="48" y="1056"/>
              <a:chExt cx="2736" cy="96"/>
            </a:xfrm>
          </p:grpSpPr>
          <p:sp>
            <p:nvSpPr>
              <p:cNvPr id="41050" name="Oval 58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1" name="Oval 59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2" name="Oval 60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3" name="Oval 61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4" name="Oval 62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5" name="Oval 63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6" name="Oval 64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7" name="Oval 6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8" name="Oval 66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9" name="Oval 67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0" name="Oval 68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1" name="Oval 6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48" y="2016"/>
              <a:ext cx="2736" cy="96"/>
              <a:chOff x="48" y="1056"/>
              <a:chExt cx="2736" cy="96"/>
            </a:xfrm>
          </p:grpSpPr>
          <p:sp>
            <p:nvSpPr>
              <p:cNvPr id="41038" name="Oval 71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9" name="Oval 72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0" name="Oval 73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1" name="Oval 74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2" name="Oval 75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3" name="Oval 76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4" name="Oval 77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5" name="Oval 78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6" name="Oval 79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7" name="Oval 80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8" name="Oval 81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9" name="Oval 82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83"/>
            <p:cNvGrpSpPr>
              <a:grpSpLocks/>
            </p:cNvGrpSpPr>
            <p:nvPr/>
          </p:nvGrpSpPr>
          <p:grpSpPr bwMode="auto">
            <a:xfrm>
              <a:off x="48" y="2256"/>
              <a:ext cx="2736" cy="96"/>
              <a:chOff x="48" y="1056"/>
              <a:chExt cx="2736" cy="96"/>
            </a:xfrm>
          </p:grpSpPr>
          <p:sp>
            <p:nvSpPr>
              <p:cNvPr id="41026" name="Oval 84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7" name="Oval 85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8" name="Oval 86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9" name="Oval 87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0" name="Oval 88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1" name="Oval 89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2" name="Oval 90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3" name="Oval 91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4" name="Oval 92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5" name="Oval 93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6" name="Oval 94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7" name="Oval 95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96"/>
            <p:cNvGrpSpPr>
              <a:grpSpLocks/>
            </p:cNvGrpSpPr>
            <p:nvPr/>
          </p:nvGrpSpPr>
          <p:grpSpPr bwMode="auto">
            <a:xfrm>
              <a:off x="48" y="2496"/>
              <a:ext cx="2736" cy="96"/>
              <a:chOff x="48" y="1056"/>
              <a:chExt cx="2736" cy="96"/>
            </a:xfrm>
          </p:grpSpPr>
          <p:sp>
            <p:nvSpPr>
              <p:cNvPr id="41014" name="Oval 97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5" name="Oval 98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6" name="Oval 99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7" name="Oval 100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8" name="Oval 10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9" name="Oval 102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0" name="Oval 103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1" name="Oval 10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2" name="Oval 105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3" name="Oval 106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4" name="Oval 107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5" name="Oval 108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109"/>
            <p:cNvGrpSpPr>
              <a:grpSpLocks/>
            </p:cNvGrpSpPr>
            <p:nvPr/>
          </p:nvGrpSpPr>
          <p:grpSpPr bwMode="auto">
            <a:xfrm>
              <a:off x="48" y="2736"/>
              <a:ext cx="2736" cy="96"/>
              <a:chOff x="48" y="1056"/>
              <a:chExt cx="2736" cy="96"/>
            </a:xfrm>
          </p:grpSpPr>
          <p:sp>
            <p:nvSpPr>
              <p:cNvPr id="41002" name="Oval 110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3" name="Oval 111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4" name="Oval 112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5" name="Oval 113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6" name="Oval 114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7" name="Oval 115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8" name="Oval 116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9" name="Oval 117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0" name="Oval 118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1" name="Oval 119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2" name="Oval 120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3" name="Oval 121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122"/>
            <p:cNvGrpSpPr>
              <a:grpSpLocks/>
            </p:cNvGrpSpPr>
            <p:nvPr/>
          </p:nvGrpSpPr>
          <p:grpSpPr bwMode="auto">
            <a:xfrm>
              <a:off x="48" y="2976"/>
              <a:ext cx="2736" cy="96"/>
              <a:chOff x="48" y="1056"/>
              <a:chExt cx="2736" cy="96"/>
            </a:xfrm>
          </p:grpSpPr>
          <p:sp>
            <p:nvSpPr>
              <p:cNvPr id="40990" name="Oval 123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1" name="Oval 124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2" name="Oval 125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3" name="Oval 126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4" name="Oval 127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5" name="Oval 128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6" name="Oval 129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7" name="Oval 13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8" name="Oval 131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9" name="Oval 132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0" name="Oval 133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1" name="Oval 134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135"/>
            <p:cNvGrpSpPr>
              <a:grpSpLocks/>
            </p:cNvGrpSpPr>
            <p:nvPr/>
          </p:nvGrpSpPr>
          <p:grpSpPr bwMode="auto">
            <a:xfrm>
              <a:off x="48" y="3216"/>
              <a:ext cx="2736" cy="96"/>
              <a:chOff x="48" y="1056"/>
              <a:chExt cx="2736" cy="96"/>
            </a:xfrm>
          </p:grpSpPr>
          <p:sp>
            <p:nvSpPr>
              <p:cNvPr id="40978" name="Oval 136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79" name="Oval 137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0" name="Oval 138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1" name="Oval 139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2" name="Oval 140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3" name="Oval 141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4" name="Oval 142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5" name="Oval 14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6" name="Oval 144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7" name="Oval 14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8" name="Oval 146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9" name="Oval 147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43215" name="Line 175"/>
          <p:cNvSpPr>
            <a:spLocks noChangeShapeType="1"/>
          </p:cNvSpPr>
          <p:nvPr/>
        </p:nvSpPr>
        <p:spPr bwMode="auto">
          <a:xfrm>
            <a:off x="5181600" y="3733800"/>
            <a:ext cx="5334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 anchor="ctr"/>
          <a:lstStyle/>
          <a:p>
            <a:pPr eaLnBrk="0" hangingPunct="0">
              <a:defRPr/>
            </a:pPr>
            <a:r>
              <a:rPr lang="en-US" sz="4000" dirty="0" err="1">
                <a:latin typeface="+mj-lt"/>
                <a:ea typeface="+mj-ea"/>
                <a:cs typeface="+mj-cs"/>
              </a:rPr>
              <a:t>Subsampling</a:t>
            </a:r>
            <a:r>
              <a:rPr lang="en-US" sz="4000" dirty="0">
                <a:latin typeface="+mj-lt"/>
                <a:ea typeface="+mj-ea"/>
                <a:cs typeface="+mj-cs"/>
              </a:rPr>
              <a:t> by a factor of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48300" y="5257800"/>
            <a:ext cx="3695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lem: This approach causes “aliasing”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528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215" grpId="0" animBg="1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/>
          <a:p>
            <a:pPr eaLnBrk="0" hangingPunct="0">
              <a:defRPr/>
            </a:pPr>
            <a:endParaRPr lang="en-US" sz="4000" dirty="0">
              <a:latin typeface="+mj-lt"/>
              <a:ea typeface="+mj-ea"/>
              <a:cs typeface="+mj-cs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When sampling a signal at discrete intervals, the sampling frequency must be </a:t>
            </a:r>
            <a:r>
              <a:rPr lang="en-US" sz="2800" smtClean="0">
                <a:sym typeface="Symbol" pitchFamily="18" charset="2"/>
              </a:rPr>
              <a:t></a:t>
            </a:r>
            <a:r>
              <a:rPr lang="en-US" sz="2800" smtClean="0"/>
              <a:t> 2 </a:t>
            </a:r>
            <a:r>
              <a:rPr lang="en-US" sz="2800" smtClean="0">
                <a:sym typeface="Symbol" pitchFamily="18" charset="2"/>
              </a:rPr>
              <a:t> f</a:t>
            </a:r>
            <a:r>
              <a:rPr lang="en-US" sz="2800" baseline="-25000" smtClean="0">
                <a:sym typeface="Symbol" pitchFamily="18" charset="2"/>
              </a:rPr>
              <a:t>max</a:t>
            </a:r>
            <a:endParaRPr lang="en-US" sz="2800" smtClean="0">
              <a:sym typeface="Symbol" pitchFamily="18" charset="2"/>
            </a:endParaRPr>
          </a:p>
          <a:p>
            <a:pPr eaLnBrk="1" hangingPunct="1"/>
            <a:r>
              <a:rPr lang="en-US" sz="2800" smtClean="0">
                <a:sym typeface="Symbol" pitchFamily="18" charset="2"/>
              </a:rPr>
              <a:t>f</a:t>
            </a:r>
            <a:r>
              <a:rPr lang="en-US" sz="2800" baseline="-25000" smtClean="0"/>
              <a:t>max</a:t>
            </a:r>
            <a:r>
              <a:rPr lang="en-US" sz="2800" smtClean="0"/>
              <a:t> = max frequency of the input signal</a:t>
            </a:r>
          </a:p>
          <a:p>
            <a:pPr eaLnBrk="1" hangingPunct="1"/>
            <a:r>
              <a:rPr lang="en-US" sz="2800" smtClean="0"/>
              <a:t>This will allows to reconstruct the original perfectly from the sampled version</a:t>
            </a:r>
          </a:p>
        </p:txBody>
      </p:sp>
      <p:pic>
        <p:nvPicPr>
          <p:cNvPr id="48132" name="Picture 5" descr="sine-sample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657600"/>
            <a:ext cx="60960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6" descr="sine-sample-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5180013"/>
            <a:ext cx="5913438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7604125" y="4533900"/>
            <a:ext cx="720725" cy="366713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ood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7620000" y="6034088"/>
            <a:ext cx="584200" cy="366712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ad</a:t>
            </a:r>
          </a:p>
        </p:txBody>
      </p:sp>
      <p:sp>
        <p:nvSpPr>
          <p:cNvPr id="48136" name="Oval 7"/>
          <p:cNvSpPr>
            <a:spLocks noChangeArrowheads="1"/>
          </p:cNvSpPr>
          <p:nvPr/>
        </p:nvSpPr>
        <p:spPr bwMode="auto">
          <a:xfrm>
            <a:off x="1524000" y="3733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7" name="Oval 8"/>
          <p:cNvSpPr>
            <a:spLocks noChangeArrowheads="1"/>
          </p:cNvSpPr>
          <p:nvPr/>
        </p:nvSpPr>
        <p:spPr bwMode="auto">
          <a:xfrm>
            <a:off x="1752600" y="4114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8" name="Oval 9"/>
          <p:cNvSpPr>
            <a:spLocks noChangeArrowheads="1"/>
          </p:cNvSpPr>
          <p:nvPr/>
        </p:nvSpPr>
        <p:spPr bwMode="auto">
          <a:xfrm>
            <a:off x="19050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9" name="Oval 10"/>
          <p:cNvSpPr>
            <a:spLocks noChangeArrowheads="1"/>
          </p:cNvSpPr>
          <p:nvPr/>
        </p:nvSpPr>
        <p:spPr bwMode="auto">
          <a:xfrm>
            <a:off x="22860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r>
              <a:rPr lang="en-US"/>
              <a:t>v</a:t>
            </a:r>
          </a:p>
        </p:txBody>
      </p:sp>
      <p:sp>
        <p:nvSpPr>
          <p:cNvPr id="48140" name="Oval 11"/>
          <p:cNvSpPr>
            <a:spLocks noChangeArrowheads="1"/>
          </p:cNvSpPr>
          <p:nvPr/>
        </p:nvSpPr>
        <p:spPr bwMode="auto">
          <a:xfrm>
            <a:off x="23622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1" name="Oval 12"/>
          <p:cNvSpPr>
            <a:spLocks noChangeArrowheads="1"/>
          </p:cNvSpPr>
          <p:nvPr/>
        </p:nvSpPr>
        <p:spPr bwMode="auto">
          <a:xfrm>
            <a:off x="2590800" y="3657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2" name="Oval 13"/>
          <p:cNvSpPr>
            <a:spLocks noChangeArrowheads="1"/>
          </p:cNvSpPr>
          <p:nvPr/>
        </p:nvSpPr>
        <p:spPr bwMode="auto">
          <a:xfrm>
            <a:off x="27432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3" name="Oval 14"/>
          <p:cNvSpPr>
            <a:spLocks noChangeArrowheads="1"/>
          </p:cNvSpPr>
          <p:nvPr/>
        </p:nvSpPr>
        <p:spPr bwMode="auto">
          <a:xfrm>
            <a:off x="28956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4" name="Oval 15"/>
          <p:cNvSpPr>
            <a:spLocks noChangeArrowheads="1"/>
          </p:cNvSpPr>
          <p:nvPr/>
        </p:nvSpPr>
        <p:spPr bwMode="auto">
          <a:xfrm>
            <a:off x="20574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5" name="Oval 16"/>
          <p:cNvSpPr>
            <a:spLocks noChangeArrowheads="1"/>
          </p:cNvSpPr>
          <p:nvPr/>
        </p:nvSpPr>
        <p:spPr bwMode="auto">
          <a:xfrm>
            <a:off x="31242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6" name="Oval 17"/>
          <p:cNvSpPr>
            <a:spLocks noChangeArrowheads="1"/>
          </p:cNvSpPr>
          <p:nvPr/>
        </p:nvSpPr>
        <p:spPr bwMode="auto">
          <a:xfrm>
            <a:off x="3581400" y="3733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7" name="Oval 18"/>
          <p:cNvSpPr>
            <a:spLocks noChangeArrowheads="1"/>
          </p:cNvSpPr>
          <p:nvPr/>
        </p:nvSpPr>
        <p:spPr bwMode="auto">
          <a:xfrm>
            <a:off x="3810000" y="4114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8" name="Oval 19"/>
          <p:cNvSpPr>
            <a:spLocks noChangeArrowheads="1"/>
          </p:cNvSpPr>
          <p:nvPr/>
        </p:nvSpPr>
        <p:spPr bwMode="auto">
          <a:xfrm>
            <a:off x="39624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9" name="Oval 20"/>
          <p:cNvSpPr>
            <a:spLocks noChangeArrowheads="1"/>
          </p:cNvSpPr>
          <p:nvPr/>
        </p:nvSpPr>
        <p:spPr bwMode="auto">
          <a:xfrm>
            <a:off x="42672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r>
              <a:rPr lang="en-US"/>
              <a:t>v</a:t>
            </a:r>
          </a:p>
        </p:txBody>
      </p:sp>
      <p:sp>
        <p:nvSpPr>
          <p:cNvPr id="48150" name="Oval 21"/>
          <p:cNvSpPr>
            <a:spLocks noChangeArrowheads="1"/>
          </p:cNvSpPr>
          <p:nvPr/>
        </p:nvSpPr>
        <p:spPr bwMode="auto">
          <a:xfrm>
            <a:off x="44196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1" name="Oval 22"/>
          <p:cNvSpPr>
            <a:spLocks noChangeArrowheads="1"/>
          </p:cNvSpPr>
          <p:nvPr/>
        </p:nvSpPr>
        <p:spPr bwMode="auto">
          <a:xfrm>
            <a:off x="4572000" y="3657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2" name="Oval 23"/>
          <p:cNvSpPr>
            <a:spLocks noChangeArrowheads="1"/>
          </p:cNvSpPr>
          <p:nvPr/>
        </p:nvSpPr>
        <p:spPr bwMode="auto">
          <a:xfrm>
            <a:off x="48006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3" name="Oval 24"/>
          <p:cNvSpPr>
            <a:spLocks noChangeArrowheads="1"/>
          </p:cNvSpPr>
          <p:nvPr/>
        </p:nvSpPr>
        <p:spPr bwMode="auto">
          <a:xfrm>
            <a:off x="49530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4" name="Oval 25"/>
          <p:cNvSpPr>
            <a:spLocks noChangeArrowheads="1"/>
          </p:cNvSpPr>
          <p:nvPr/>
        </p:nvSpPr>
        <p:spPr bwMode="auto">
          <a:xfrm>
            <a:off x="40386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5" name="Oval 26"/>
          <p:cNvSpPr>
            <a:spLocks noChangeArrowheads="1"/>
          </p:cNvSpPr>
          <p:nvPr/>
        </p:nvSpPr>
        <p:spPr bwMode="auto">
          <a:xfrm>
            <a:off x="51816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6" name="Oval 27"/>
          <p:cNvSpPr>
            <a:spLocks noChangeArrowheads="1"/>
          </p:cNvSpPr>
          <p:nvPr/>
        </p:nvSpPr>
        <p:spPr bwMode="auto">
          <a:xfrm>
            <a:off x="5562600" y="3733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7" name="Oval 28"/>
          <p:cNvSpPr>
            <a:spLocks noChangeArrowheads="1"/>
          </p:cNvSpPr>
          <p:nvPr/>
        </p:nvSpPr>
        <p:spPr bwMode="auto">
          <a:xfrm>
            <a:off x="5791200" y="4114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8" name="Oval 29"/>
          <p:cNvSpPr>
            <a:spLocks noChangeArrowheads="1"/>
          </p:cNvSpPr>
          <p:nvPr/>
        </p:nvSpPr>
        <p:spPr bwMode="auto">
          <a:xfrm>
            <a:off x="59436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9" name="Oval 30"/>
          <p:cNvSpPr>
            <a:spLocks noChangeArrowheads="1"/>
          </p:cNvSpPr>
          <p:nvPr/>
        </p:nvSpPr>
        <p:spPr bwMode="auto">
          <a:xfrm>
            <a:off x="62484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r>
              <a:rPr lang="en-US"/>
              <a:t>v</a:t>
            </a:r>
          </a:p>
        </p:txBody>
      </p:sp>
      <p:sp>
        <p:nvSpPr>
          <p:cNvPr id="48160" name="Oval 31"/>
          <p:cNvSpPr>
            <a:spLocks noChangeArrowheads="1"/>
          </p:cNvSpPr>
          <p:nvPr/>
        </p:nvSpPr>
        <p:spPr bwMode="auto">
          <a:xfrm>
            <a:off x="64008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1" name="Oval 32"/>
          <p:cNvSpPr>
            <a:spLocks noChangeArrowheads="1"/>
          </p:cNvSpPr>
          <p:nvPr/>
        </p:nvSpPr>
        <p:spPr bwMode="auto">
          <a:xfrm>
            <a:off x="6553200" y="3657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2" name="Oval 33"/>
          <p:cNvSpPr>
            <a:spLocks noChangeArrowheads="1"/>
          </p:cNvSpPr>
          <p:nvPr/>
        </p:nvSpPr>
        <p:spPr bwMode="auto">
          <a:xfrm>
            <a:off x="67818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3" name="Oval 34"/>
          <p:cNvSpPr>
            <a:spLocks noChangeArrowheads="1"/>
          </p:cNvSpPr>
          <p:nvPr/>
        </p:nvSpPr>
        <p:spPr bwMode="auto">
          <a:xfrm>
            <a:off x="69342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4" name="Oval 35"/>
          <p:cNvSpPr>
            <a:spLocks noChangeArrowheads="1"/>
          </p:cNvSpPr>
          <p:nvPr/>
        </p:nvSpPr>
        <p:spPr bwMode="auto">
          <a:xfrm>
            <a:off x="60960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5" name="Oval 36"/>
          <p:cNvSpPr>
            <a:spLocks noChangeArrowheads="1"/>
          </p:cNvSpPr>
          <p:nvPr/>
        </p:nvSpPr>
        <p:spPr bwMode="auto">
          <a:xfrm>
            <a:off x="70866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6" name="Title 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yquist-Shannon Sampling Theorem</a:t>
            </a:r>
          </a:p>
        </p:txBody>
      </p:sp>
    </p:spTree>
    <p:extLst>
      <p:ext uri="{BB962C8B-B14F-4D97-AF65-F5344CB8AC3E}">
        <p14:creationId xmlns:p14="http://schemas.microsoft.com/office/powerpoint/2010/main" val="162684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gorithm for downsampling by factor of 2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990600"/>
            <a:ext cx="8229600" cy="5135563"/>
          </a:xfrm>
          <a:prstGeom prst="rect">
            <a:avLst/>
          </a:prstGeom>
        </p:spPr>
        <p:txBody>
          <a:bodyPr/>
          <a:lstStyle/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endParaRPr lang="en-US" sz="2800" dirty="0">
              <a:latin typeface="+mn-lt"/>
              <a:cs typeface="+mn-cs"/>
            </a:endParaRP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+mn-lt"/>
                <a:cs typeface="+mn-cs"/>
              </a:rPr>
              <a:t>Start with image(h, w)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+mn-lt"/>
                <a:cs typeface="+mn-cs"/>
              </a:rPr>
              <a:t>Apply low-pass filter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400" dirty="0">
                <a:latin typeface="+mn-lt"/>
                <a:cs typeface="+mn-cs"/>
              </a:rPr>
              <a:t>	</a:t>
            </a:r>
            <a:r>
              <a:rPr lang="en-US" sz="2400" dirty="0" err="1">
                <a:latin typeface="+mn-lt"/>
                <a:cs typeface="+mn-cs"/>
              </a:rPr>
              <a:t>im_blur</a:t>
            </a:r>
            <a:r>
              <a:rPr lang="en-US" sz="2400" dirty="0">
                <a:latin typeface="+mn-lt"/>
                <a:cs typeface="+mn-cs"/>
              </a:rPr>
              <a:t> = </a:t>
            </a:r>
            <a:r>
              <a:rPr lang="en-US" sz="2400" dirty="0" err="1">
                <a:latin typeface="+mn-lt"/>
                <a:cs typeface="+mn-cs"/>
              </a:rPr>
              <a:t>imfilter</a:t>
            </a:r>
            <a:r>
              <a:rPr lang="en-US" sz="2400" dirty="0">
                <a:latin typeface="+mn-lt"/>
                <a:cs typeface="+mn-cs"/>
              </a:rPr>
              <a:t>(image, </a:t>
            </a:r>
            <a:r>
              <a:rPr lang="en-US" sz="2400" dirty="0" err="1">
                <a:latin typeface="+mn-lt"/>
                <a:cs typeface="+mn-cs"/>
              </a:rPr>
              <a:t>fspecial</a:t>
            </a:r>
            <a:r>
              <a:rPr lang="en-US" sz="2400" dirty="0">
                <a:latin typeface="+mn-lt"/>
                <a:cs typeface="+mn-cs"/>
              </a:rPr>
              <a:t>(‘</a:t>
            </a:r>
            <a:r>
              <a:rPr lang="en-US" sz="2400" dirty="0" err="1">
                <a:latin typeface="+mn-lt"/>
                <a:cs typeface="+mn-cs"/>
              </a:rPr>
              <a:t>gaussian</a:t>
            </a:r>
            <a:r>
              <a:rPr lang="en-US" sz="2400" dirty="0">
                <a:latin typeface="+mn-lt"/>
                <a:cs typeface="+mn-cs"/>
              </a:rPr>
              <a:t>’, </a:t>
            </a:r>
            <a:r>
              <a:rPr lang="en-US" sz="2400" dirty="0" smtClean="0">
                <a:latin typeface="+mn-lt"/>
                <a:cs typeface="+mn-cs"/>
              </a:rPr>
              <a:t>13, 2))</a:t>
            </a:r>
            <a:endParaRPr lang="en-US" sz="2400" dirty="0">
              <a:latin typeface="+mn-lt"/>
              <a:cs typeface="+mn-cs"/>
            </a:endParaRP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+mn-lt"/>
                <a:cs typeface="+mn-cs"/>
              </a:rPr>
              <a:t>Sample every other pixel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400" dirty="0">
                <a:latin typeface="+mn-lt"/>
                <a:cs typeface="+mn-cs"/>
              </a:rPr>
              <a:t>	</a:t>
            </a:r>
            <a:r>
              <a:rPr lang="en-US" sz="2400" dirty="0" err="1">
                <a:latin typeface="+mn-lt"/>
                <a:cs typeface="+mn-cs"/>
              </a:rPr>
              <a:t>im_small</a:t>
            </a:r>
            <a:r>
              <a:rPr lang="en-US" sz="2400" dirty="0">
                <a:latin typeface="+mn-lt"/>
                <a:cs typeface="+mn-cs"/>
              </a:rPr>
              <a:t> = </a:t>
            </a:r>
            <a:r>
              <a:rPr lang="en-US" sz="2400" dirty="0" err="1">
                <a:latin typeface="+mn-lt"/>
                <a:cs typeface="+mn-cs"/>
              </a:rPr>
              <a:t>im_blur</a:t>
            </a:r>
            <a:r>
              <a:rPr lang="en-US" sz="2400" dirty="0">
                <a:latin typeface="+mn-lt"/>
                <a:cs typeface="+mn-cs"/>
              </a:rPr>
              <a:t>(1:2:end, 1:2:end);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  <a:cs typeface="+mn-cs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800" dirty="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199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vg-nn-hal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28600" y="914400"/>
            <a:ext cx="3181350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 descr="vg-nn-quar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914400"/>
            <a:ext cx="318135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 descr="vg-nn-eight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900113"/>
            <a:ext cx="3198813" cy="42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bsampling without pre-filtering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733800" y="5105400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/4  </a:t>
            </a:r>
            <a:r>
              <a:rPr lang="en-US" sz="1600"/>
              <a:t>(2x zoom)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6934200" y="5105400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/8  </a:t>
            </a:r>
            <a:r>
              <a:rPr lang="en-US" sz="1600"/>
              <a:t>(4x zoom)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295400" y="5105400"/>
            <a:ext cx="608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/2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6705600" y="6477000"/>
            <a:ext cx="23749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28486470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vg-gauss-eight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914400"/>
            <a:ext cx="3154363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 descr="vg-gauss-quar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6413" y="914400"/>
            <a:ext cx="3125787" cy="412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4" descr="vg-gauss-hal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2400" y="914400"/>
            <a:ext cx="3132138" cy="412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/>
          <a:lstStyle/>
          <a:p>
            <a:r>
              <a:rPr lang="en-US" smtClean="0"/>
              <a:t>Subsampling with Gaussian pre-filtering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267200" y="5105400"/>
            <a:ext cx="101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 1/4 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7377113" y="5105400"/>
            <a:ext cx="928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 1/8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33400" y="5105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aussian 1/2</a:t>
            </a:r>
          </a:p>
        </p:txBody>
      </p:sp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6705600" y="6477000"/>
            <a:ext cx="23749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3942075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igh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mera capture and </a:t>
            </a:r>
            <a:r>
              <a:rPr lang="en-US" dirty="0" smtClean="0"/>
              <a:t>geometr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mage filt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gion selection and composit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lving for transformation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Purposes</a:t>
            </a:r>
          </a:p>
          <a:p>
            <a:r>
              <a:rPr lang="en-US" dirty="0" smtClean="0"/>
              <a:t>Remind you of key concepts</a:t>
            </a:r>
          </a:p>
          <a:p>
            <a:r>
              <a:rPr lang="en-US" dirty="0" smtClean="0"/>
              <a:t>Chance for you to ask question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91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9069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486400" y="41910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40" name="TextBox 18"/>
          <p:cNvSpPr txBox="1">
            <a:spLocks noChangeArrowheads="1"/>
          </p:cNvSpPr>
          <p:nvPr/>
        </p:nvSpPr>
        <p:spPr bwMode="auto">
          <a:xfrm>
            <a:off x="4422775" y="6550025"/>
            <a:ext cx="47212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39941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667000"/>
            <a:ext cx="47625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2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3657600"/>
            <a:ext cx="2008188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3" name="TextBox 6"/>
          <p:cNvSpPr txBox="1">
            <a:spLocks noChangeArrowheads="1"/>
          </p:cNvSpPr>
          <p:nvPr/>
        </p:nvSpPr>
        <p:spPr bwMode="auto">
          <a:xfrm>
            <a:off x="3352800" y="0"/>
            <a:ext cx="1893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Samp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2962354"/>
            <a:ext cx="4724400" cy="351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aussian pyrami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Useful for coarse-to-fine match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pplications include multi-scale object detection, image alignment, optical flow, point tracking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mputing Gaussian/</a:t>
            </a:r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05400" y="5808491"/>
            <a:ext cx="305724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/>
              <a:t>Useful figure to remember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733800" y="762000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ian Pyramid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905000" y="1065665"/>
            <a:ext cx="1828800" cy="3926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178725" y="1261999"/>
            <a:ext cx="0" cy="6243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803597" y="1131332"/>
            <a:ext cx="1968803" cy="9513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22787" y="5181600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-level </a:t>
            </a:r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3970484" y="4888468"/>
            <a:ext cx="449116" cy="293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886523" y="4615464"/>
            <a:ext cx="0" cy="566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605408" y="2743200"/>
            <a:ext cx="1166992" cy="2438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/>
          <a:lstStyle/>
          <a:p>
            <a:r>
              <a:rPr lang="en-US" dirty="0" smtClean="0"/>
              <a:t>Image reconstruction from </a:t>
            </a:r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  <a:endParaRPr lang="en-US" dirty="0"/>
          </a:p>
        </p:txBody>
      </p:sp>
      <p:pic>
        <p:nvPicPr>
          <p:cNvPr id="210948" name="Picture 4" descr="http://sepwww.stanford.edu/~morgan/texturematch/Gif/lapl-pyr-reco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249" y="1981200"/>
            <a:ext cx="5591175" cy="340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852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 Region </a:t>
            </a:r>
            <a:r>
              <a:rPr lang="en-US" dirty="0"/>
              <a:t>selection and composi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lecting image regions</a:t>
            </a:r>
          </a:p>
          <a:p>
            <a:pPr lvl="1"/>
            <a:r>
              <a:rPr lang="en-US" dirty="0" smtClean="0"/>
              <a:t>Intelligent scissors</a:t>
            </a:r>
          </a:p>
          <a:p>
            <a:pPr lvl="1"/>
            <a:r>
              <a:rPr lang="en-US" dirty="0" smtClean="0"/>
              <a:t>Graph cuts</a:t>
            </a:r>
          </a:p>
          <a:p>
            <a:r>
              <a:rPr lang="en-US" dirty="0" smtClean="0"/>
              <a:t>Compositing</a:t>
            </a:r>
          </a:p>
          <a:p>
            <a:pPr lvl="1"/>
            <a:r>
              <a:rPr lang="en-US" dirty="0" smtClean="0"/>
              <a:t>Alpha masks</a:t>
            </a:r>
          </a:p>
          <a:p>
            <a:pPr lvl="1"/>
            <a:r>
              <a:rPr lang="en-US" dirty="0" smtClean="0"/>
              <a:t>Feathering</a:t>
            </a:r>
          </a:p>
          <a:p>
            <a:pPr lvl="1"/>
            <a:r>
              <a:rPr lang="en-US" dirty="0" err="1" smtClean="0"/>
              <a:t>Laplacian</a:t>
            </a:r>
            <a:r>
              <a:rPr lang="en-US" dirty="0" smtClean="0"/>
              <a:t> pyramid blending</a:t>
            </a:r>
          </a:p>
          <a:p>
            <a:pPr lvl="1"/>
            <a:r>
              <a:rPr lang="en-US" dirty="0" smtClean="0"/>
              <a:t>Poisson blending</a:t>
            </a:r>
          </a:p>
          <a:p>
            <a:pPr lvl="1"/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144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lligent Scis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reat the image as a graph</a:t>
            </a:r>
          </a:p>
          <a:p>
            <a:pPr lvl="1"/>
            <a:r>
              <a:rPr lang="en-US" dirty="0" smtClean="0"/>
              <a:t>Nodes = pixels, edges connect neighboring pixels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04801" y="2455653"/>
            <a:ext cx="3962400" cy="2971800"/>
            <a:chOff x="2209800" y="3124200"/>
            <a:chExt cx="4673600" cy="3505200"/>
          </a:xfrm>
        </p:grpSpPr>
        <p:pic>
          <p:nvPicPr>
            <p:cNvPr id="4" name="Picture 2" descr="C:\Users\Hoiem\Documents\Classes\Computational Photography - Fall 2010\lectures\figs\gradim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9800" y="3124200"/>
              <a:ext cx="4673600" cy="3505200"/>
            </a:xfrm>
            <a:prstGeom prst="rect">
              <a:avLst/>
            </a:prstGeom>
            <a:noFill/>
          </p:spPr>
        </p:pic>
        <p:sp>
          <p:nvSpPr>
            <p:cNvPr id="5" name="Freeform 4"/>
            <p:cNvSpPr/>
            <p:nvPr/>
          </p:nvSpPr>
          <p:spPr>
            <a:xfrm>
              <a:off x="4852359" y="3778370"/>
              <a:ext cx="990600" cy="2393830"/>
            </a:xfrm>
            <a:custGeom>
              <a:avLst/>
              <a:gdLst>
                <a:gd name="connsiteX0" fmla="*/ 517585 w 1148036"/>
                <a:gd name="connsiteY0" fmla="*/ 5751 h 2076090"/>
                <a:gd name="connsiteX1" fmla="*/ 379563 w 1148036"/>
                <a:gd name="connsiteY1" fmla="*/ 74762 h 2076090"/>
                <a:gd name="connsiteX2" fmla="*/ 310551 w 1148036"/>
                <a:gd name="connsiteY2" fmla="*/ 126520 h 2076090"/>
                <a:gd name="connsiteX3" fmla="*/ 172529 w 1148036"/>
                <a:gd name="connsiteY3" fmla="*/ 143773 h 2076090"/>
                <a:gd name="connsiteX4" fmla="*/ 120770 w 1148036"/>
                <a:gd name="connsiteY4" fmla="*/ 281796 h 2076090"/>
                <a:gd name="connsiteX5" fmla="*/ 69012 w 1148036"/>
                <a:gd name="connsiteY5" fmla="*/ 299049 h 2076090"/>
                <a:gd name="connsiteX6" fmla="*/ 17253 w 1148036"/>
                <a:gd name="connsiteY6" fmla="*/ 695864 h 2076090"/>
                <a:gd name="connsiteX7" fmla="*/ 0 w 1148036"/>
                <a:gd name="connsiteY7" fmla="*/ 1109932 h 2076090"/>
                <a:gd name="connsiteX8" fmla="*/ 17253 w 1148036"/>
                <a:gd name="connsiteY8" fmla="*/ 1351471 h 2076090"/>
                <a:gd name="connsiteX9" fmla="*/ 51759 w 1148036"/>
                <a:gd name="connsiteY9" fmla="*/ 1403230 h 2076090"/>
                <a:gd name="connsiteX10" fmla="*/ 69012 w 1148036"/>
                <a:gd name="connsiteY10" fmla="*/ 1489494 h 2076090"/>
                <a:gd name="connsiteX11" fmla="*/ 155276 w 1148036"/>
                <a:gd name="connsiteY11" fmla="*/ 1575758 h 2076090"/>
                <a:gd name="connsiteX12" fmla="*/ 189781 w 1148036"/>
                <a:gd name="connsiteY12" fmla="*/ 1627517 h 2076090"/>
                <a:gd name="connsiteX13" fmla="*/ 207034 w 1148036"/>
                <a:gd name="connsiteY13" fmla="*/ 1679275 h 2076090"/>
                <a:gd name="connsiteX14" fmla="*/ 310551 w 1148036"/>
                <a:gd name="connsiteY14" fmla="*/ 1782792 h 2076090"/>
                <a:gd name="connsiteX15" fmla="*/ 362310 w 1148036"/>
                <a:gd name="connsiteY15" fmla="*/ 1834551 h 2076090"/>
                <a:gd name="connsiteX16" fmla="*/ 465827 w 1148036"/>
                <a:gd name="connsiteY16" fmla="*/ 1903562 h 2076090"/>
                <a:gd name="connsiteX17" fmla="*/ 517585 w 1148036"/>
                <a:gd name="connsiteY17" fmla="*/ 1955320 h 2076090"/>
                <a:gd name="connsiteX18" fmla="*/ 707366 w 1148036"/>
                <a:gd name="connsiteY18" fmla="*/ 2041585 h 2076090"/>
                <a:gd name="connsiteX19" fmla="*/ 810883 w 1148036"/>
                <a:gd name="connsiteY19" fmla="*/ 2076090 h 2076090"/>
                <a:gd name="connsiteX20" fmla="*/ 948906 w 1148036"/>
                <a:gd name="connsiteY20" fmla="*/ 2058837 h 2076090"/>
                <a:gd name="connsiteX21" fmla="*/ 1035170 w 1148036"/>
                <a:gd name="connsiteY21" fmla="*/ 1955320 h 2076090"/>
                <a:gd name="connsiteX22" fmla="*/ 1052423 w 1148036"/>
                <a:gd name="connsiteY22" fmla="*/ 1869056 h 2076090"/>
                <a:gd name="connsiteX23" fmla="*/ 1069676 w 1148036"/>
                <a:gd name="connsiteY23" fmla="*/ 1800045 h 2076090"/>
                <a:gd name="connsiteX24" fmla="*/ 1121434 w 1148036"/>
                <a:gd name="connsiteY24" fmla="*/ 885645 h 2076090"/>
                <a:gd name="connsiteX25" fmla="*/ 1121434 w 1148036"/>
                <a:gd name="connsiteY25" fmla="*/ 506083 h 2076090"/>
                <a:gd name="connsiteX26" fmla="*/ 1069676 w 1148036"/>
                <a:gd name="connsiteY26" fmla="*/ 385313 h 2076090"/>
                <a:gd name="connsiteX27" fmla="*/ 1017917 w 1148036"/>
                <a:gd name="connsiteY27" fmla="*/ 350807 h 2076090"/>
                <a:gd name="connsiteX28" fmla="*/ 914400 w 1148036"/>
                <a:gd name="connsiteY28" fmla="*/ 281796 h 2076090"/>
                <a:gd name="connsiteX29" fmla="*/ 776378 w 1148036"/>
                <a:gd name="connsiteY29" fmla="*/ 195532 h 2076090"/>
                <a:gd name="connsiteX30" fmla="*/ 724619 w 1148036"/>
                <a:gd name="connsiteY30" fmla="*/ 161026 h 2076090"/>
                <a:gd name="connsiteX31" fmla="*/ 586596 w 1148036"/>
                <a:gd name="connsiteY31" fmla="*/ 126520 h 2076090"/>
                <a:gd name="connsiteX32" fmla="*/ 534838 w 1148036"/>
                <a:gd name="connsiteY32" fmla="*/ 109268 h 2076090"/>
                <a:gd name="connsiteX33" fmla="*/ 517585 w 1148036"/>
                <a:gd name="connsiteY33" fmla="*/ 5751 h 20760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148036" h="2076090">
                  <a:moveTo>
                    <a:pt x="517585" y="5751"/>
                  </a:moveTo>
                  <a:cubicBezTo>
                    <a:pt x="491706" y="0"/>
                    <a:pt x="423994" y="48844"/>
                    <a:pt x="379563" y="74762"/>
                  </a:cubicBezTo>
                  <a:cubicBezTo>
                    <a:pt x="354725" y="89251"/>
                    <a:pt x="337830" y="117427"/>
                    <a:pt x="310551" y="126520"/>
                  </a:cubicBezTo>
                  <a:cubicBezTo>
                    <a:pt x="266565" y="141182"/>
                    <a:pt x="218536" y="138022"/>
                    <a:pt x="172529" y="143773"/>
                  </a:cubicBezTo>
                  <a:cubicBezTo>
                    <a:pt x="162901" y="182284"/>
                    <a:pt x="150844" y="251722"/>
                    <a:pt x="120770" y="281796"/>
                  </a:cubicBezTo>
                  <a:cubicBezTo>
                    <a:pt x="107911" y="294655"/>
                    <a:pt x="86265" y="293298"/>
                    <a:pt x="69012" y="299049"/>
                  </a:cubicBezTo>
                  <a:cubicBezTo>
                    <a:pt x="4976" y="491155"/>
                    <a:pt x="32764" y="377890"/>
                    <a:pt x="17253" y="695864"/>
                  </a:cubicBezTo>
                  <a:cubicBezTo>
                    <a:pt x="10522" y="833842"/>
                    <a:pt x="5751" y="971909"/>
                    <a:pt x="0" y="1109932"/>
                  </a:cubicBezTo>
                  <a:cubicBezTo>
                    <a:pt x="5751" y="1190445"/>
                    <a:pt x="3225" y="1271981"/>
                    <a:pt x="17253" y="1351471"/>
                  </a:cubicBezTo>
                  <a:cubicBezTo>
                    <a:pt x="20857" y="1371891"/>
                    <a:pt x="44478" y="1383815"/>
                    <a:pt x="51759" y="1403230"/>
                  </a:cubicBezTo>
                  <a:cubicBezTo>
                    <a:pt x="62055" y="1430687"/>
                    <a:pt x="58716" y="1462037"/>
                    <a:pt x="69012" y="1489494"/>
                  </a:cubicBezTo>
                  <a:cubicBezTo>
                    <a:pt x="88182" y="1540614"/>
                    <a:pt x="113102" y="1547642"/>
                    <a:pt x="155276" y="1575758"/>
                  </a:cubicBezTo>
                  <a:cubicBezTo>
                    <a:pt x="166778" y="1593011"/>
                    <a:pt x="180508" y="1608971"/>
                    <a:pt x="189781" y="1627517"/>
                  </a:cubicBezTo>
                  <a:cubicBezTo>
                    <a:pt x="197914" y="1643783"/>
                    <a:pt x="195869" y="1664920"/>
                    <a:pt x="207034" y="1679275"/>
                  </a:cubicBezTo>
                  <a:cubicBezTo>
                    <a:pt x="236993" y="1717794"/>
                    <a:pt x="276045" y="1748286"/>
                    <a:pt x="310551" y="1782792"/>
                  </a:cubicBezTo>
                  <a:cubicBezTo>
                    <a:pt x="327804" y="1800045"/>
                    <a:pt x="342008" y="1821017"/>
                    <a:pt x="362310" y="1834551"/>
                  </a:cubicBezTo>
                  <a:cubicBezTo>
                    <a:pt x="396816" y="1857555"/>
                    <a:pt x="436503" y="1874238"/>
                    <a:pt x="465827" y="1903562"/>
                  </a:cubicBezTo>
                  <a:cubicBezTo>
                    <a:pt x="483080" y="1920815"/>
                    <a:pt x="498326" y="1940340"/>
                    <a:pt x="517585" y="1955320"/>
                  </a:cubicBezTo>
                  <a:cubicBezTo>
                    <a:pt x="643208" y="2053027"/>
                    <a:pt x="582058" y="2007410"/>
                    <a:pt x="707366" y="2041585"/>
                  </a:cubicBezTo>
                  <a:cubicBezTo>
                    <a:pt x="742457" y="2051155"/>
                    <a:pt x="810883" y="2076090"/>
                    <a:pt x="810883" y="2076090"/>
                  </a:cubicBezTo>
                  <a:cubicBezTo>
                    <a:pt x="856891" y="2070339"/>
                    <a:pt x="905332" y="2074682"/>
                    <a:pt x="948906" y="2058837"/>
                  </a:cubicBezTo>
                  <a:cubicBezTo>
                    <a:pt x="978131" y="2048210"/>
                    <a:pt x="1018740" y="1979964"/>
                    <a:pt x="1035170" y="1955320"/>
                  </a:cubicBezTo>
                  <a:cubicBezTo>
                    <a:pt x="1040921" y="1926565"/>
                    <a:pt x="1046062" y="1897682"/>
                    <a:pt x="1052423" y="1869056"/>
                  </a:cubicBezTo>
                  <a:cubicBezTo>
                    <a:pt x="1057567" y="1845909"/>
                    <a:pt x="1068782" y="1823740"/>
                    <a:pt x="1069676" y="1800045"/>
                  </a:cubicBezTo>
                  <a:cubicBezTo>
                    <a:pt x="1103780" y="896289"/>
                    <a:pt x="959391" y="1209735"/>
                    <a:pt x="1121434" y="885645"/>
                  </a:cubicBezTo>
                  <a:cubicBezTo>
                    <a:pt x="1145226" y="695310"/>
                    <a:pt x="1148036" y="745503"/>
                    <a:pt x="1121434" y="506083"/>
                  </a:cubicBezTo>
                  <a:cubicBezTo>
                    <a:pt x="1116485" y="461538"/>
                    <a:pt x="1102177" y="417814"/>
                    <a:pt x="1069676" y="385313"/>
                  </a:cubicBezTo>
                  <a:cubicBezTo>
                    <a:pt x="1055014" y="370651"/>
                    <a:pt x="1033846" y="364082"/>
                    <a:pt x="1017917" y="350807"/>
                  </a:cubicBezTo>
                  <a:cubicBezTo>
                    <a:pt x="931760" y="279010"/>
                    <a:pt x="1005361" y="312116"/>
                    <a:pt x="914400" y="281796"/>
                  </a:cubicBezTo>
                  <a:cubicBezTo>
                    <a:pt x="831629" y="157636"/>
                    <a:pt x="948840" y="310507"/>
                    <a:pt x="776378" y="195532"/>
                  </a:cubicBezTo>
                  <a:cubicBezTo>
                    <a:pt x="759125" y="184030"/>
                    <a:pt x="743165" y="170299"/>
                    <a:pt x="724619" y="161026"/>
                  </a:cubicBezTo>
                  <a:cubicBezTo>
                    <a:pt x="685181" y="141307"/>
                    <a:pt x="625970" y="136363"/>
                    <a:pt x="586596" y="126520"/>
                  </a:cubicBezTo>
                  <a:cubicBezTo>
                    <a:pt x="568953" y="122109"/>
                    <a:pt x="552091" y="115019"/>
                    <a:pt x="534838" y="109268"/>
                  </a:cubicBezTo>
                  <a:cubicBezTo>
                    <a:pt x="510311" y="35686"/>
                    <a:pt x="543464" y="11502"/>
                    <a:pt x="517585" y="5751"/>
                  </a:cubicBezTo>
                  <a:close/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362200"/>
            <a:ext cx="442168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9600" y="55626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telligent Scissors: Good boundaries are a short (high gradient) path through the graph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340757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reat the image as a graph</a:t>
            </a:r>
          </a:p>
          <a:p>
            <a:pPr lvl="1"/>
            <a:r>
              <a:rPr lang="en-US" dirty="0" smtClean="0"/>
              <a:t>Nodes = pixels, edges connect neighboring pixels</a:t>
            </a:r>
          </a:p>
        </p:txBody>
      </p:sp>
      <p:grpSp>
        <p:nvGrpSpPr>
          <p:cNvPr id="4" name="Group 61"/>
          <p:cNvGrpSpPr>
            <a:grpSpLocks noChangeAspect="1"/>
          </p:cNvGrpSpPr>
          <p:nvPr/>
        </p:nvGrpSpPr>
        <p:grpSpPr>
          <a:xfrm>
            <a:off x="274959" y="2819400"/>
            <a:ext cx="4525641" cy="2365439"/>
            <a:chOff x="304800" y="1219200"/>
            <a:chExt cx="8687614" cy="4540798"/>
          </a:xfrm>
        </p:grpSpPr>
        <p:sp>
          <p:nvSpPr>
            <p:cNvPr id="9" name="Oval 8"/>
            <p:cNvSpPr/>
            <p:nvPr/>
          </p:nvSpPr>
          <p:spPr>
            <a:xfrm>
              <a:off x="4648200" y="5029200"/>
              <a:ext cx="914400" cy="4572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>
              <a:off x="4953000" y="3733800"/>
              <a:ext cx="1676400" cy="1371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V="1">
              <a:off x="5086350" y="3657600"/>
              <a:ext cx="2381250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4686300" y="4533900"/>
              <a:ext cx="1143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0800000" flipV="1">
              <a:off x="5105400" y="4343400"/>
              <a:ext cx="1524000" cy="914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4762500" y="4152900"/>
              <a:ext cx="144780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1"/>
            <p:cNvGrpSpPr/>
            <p:nvPr/>
          </p:nvGrpSpPr>
          <p:grpSpPr>
            <a:xfrm>
              <a:off x="2860675" y="2057400"/>
              <a:ext cx="4911725" cy="3276600"/>
              <a:chOff x="1411287" y="2057400"/>
              <a:chExt cx="4911725" cy="3276600"/>
            </a:xfrm>
            <a:scene3d>
              <a:camera prst="isometricOffAxis2Top"/>
              <a:lightRig rig="threePt" dir="t"/>
            </a:scene3d>
          </p:grpSpPr>
          <p:sp>
            <p:nvSpPr>
              <p:cNvPr id="16" name="Oval 15"/>
              <p:cNvSpPr/>
              <p:nvPr/>
            </p:nvSpPr>
            <p:spPr>
              <a:xfrm>
                <a:off x="14112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7828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4112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19" name="Straight Connector 18"/>
              <p:cNvCxnSpPr>
                <a:stCxn id="16" idx="6"/>
                <a:endCxn id="17" idx="2"/>
              </p:cNvCxnSpPr>
              <p:nvPr/>
            </p:nvCxnSpPr>
            <p:spPr>
              <a:xfrm>
                <a:off x="2173287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16" idx="4"/>
                <a:endCxn id="18" idx="0"/>
              </p:cNvCxnSpPr>
              <p:nvPr/>
            </p:nvCxnSpPr>
            <p:spPr>
              <a:xfrm rot="5400000">
                <a:off x="15636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7828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rot="5400000">
                <a:off x="29352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2173287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41894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5610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1894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7" name="Straight Connector 26"/>
              <p:cNvCxnSpPr>
                <a:stCxn id="24" idx="6"/>
                <a:endCxn id="25" idx="2"/>
              </p:cNvCxnSpPr>
              <p:nvPr/>
            </p:nvCxnSpPr>
            <p:spPr>
              <a:xfrm>
                <a:off x="4951412" y="24907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4" idx="4"/>
                <a:endCxn id="26" idx="0"/>
              </p:cNvCxnSpPr>
              <p:nvPr/>
            </p:nvCxnSpPr>
            <p:spPr>
              <a:xfrm rot="5400000">
                <a:off x="43426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55610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0" name="Straight Connector 29"/>
              <p:cNvCxnSpPr>
                <a:stCxn id="25" idx="4"/>
                <a:endCxn id="29" idx="0"/>
              </p:cNvCxnSpPr>
              <p:nvPr/>
            </p:nvCxnSpPr>
            <p:spPr>
              <a:xfrm rot="5400000">
                <a:off x="57142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4951412" y="37861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 31"/>
              <p:cNvSpPr/>
              <p:nvPr/>
            </p:nvSpPr>
            <p:spPr>
              <a:xfrm>
                <a:off x="14112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3" name="Straight Connector 32"/>
              <p:cNvCxnSpPr>
                <a:endCxn id="32" idx="0"/>
              </p:cNvCxnSpPr>
              <p:nvPr/>
            </p:nvCxnSpPr>
            <p:spPr>
              <a:xfrm rot="5400000">
                <a:off x="15636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Oval 33"/>
              <p:cNvSpPr/>
              <p:nvPr/>
            </p:nvSpPr>
            <p:spPr>
              <a:xfrm>
                <a:off x="27828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rot="5400000">
                <a:off x="29352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2173287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Oval 36"/>
              <p:cNvSpPr/>
              <p:nvPr/>
            </p:nvSpPr>
            <p:spPr>
              <a:xfrm>
                <a:off x="41894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8" name="Straight Connector 37"/>
              <p:cNvCxnSpPr>
                <a:endCxn id="37" idx="0"/>
              </p:cNvCxnSpPr>
              <p:nvPr/>
            </p:nvCxnSpPr>
            <p:spPr>
              <a:xfrm rot="5400000">
                <a:off x="43426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55610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40" name="Straight Connector 39"/>
              <p:cNvCxnSpPr>
                <a:endCxn id="39" idx="0"/>
              </p:cNvCxnSpPr>
              <p:nvPr/>
            </p:nvCxnSpPr>
            <p:spPr>
              <a:xfrm rot="5400000">
                <a:off x="57142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951412" y="50292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3562350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3562350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3562350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Oval 44"/>
            <p:cNvSpPr/>
            <p:nvPr/>
          </p:nvSpPr>
          <p:spPr>
            <a:xfrm>
              <a:off x="4800600" y="1447800"/>
              <a:ext cx="9144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46" name="Straight Connector 45"/>
            <p:cNvCxnSpPr>
              <a:stCxn id="45" idx="4"/>
            </p:cNvCxnSpPr>
            <p:nvPr/>
          </p:nvCxnSpPr>
          <p:spPr>
            <a:xfrm rot="5400000">
              <a:off x="4038600" y="1828800"/>
              <a:ext cx="1143000" cy="1295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45" idx="4"/>
            </p:cNvCxnSpPr>
            <p:nvPr/>
          </p:nvCxnSpPr>
          <p:spPr>
            <a:xfrm rot="5400000">
              <a:off x="4572000" y="2514600"/>
              <a:ext cx="12954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5" idx="4"/>
            </p:cNvCxnSpPr>
            <p:nvPr/>
          </p:nvCxnSpPr>
          <p:spPr>
            <a:xfrm rot="5400000">
              <a:off x="3162300" y="1638300"/>
              <a:ext cx="182880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5" idx="4"/>
            </p:cNvCxnSpPr>
            <p:nvPr/>
          </p:nvCxnSpPr>
          <p:spPr>
            <a:xfrm rot="5400000">
              <a:off x="3695700" y="2324100"/>
              <a:ext cx="1981200" cy="1143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45" idx="4"/>
            </p:cNvCxnSpPr>
            <p:nvPr/>
          </p:nvCxnSpPr>
          <p:spPr>
            <a:xfrm rot="5400000">
              <a:off x="4152900" y="2476500"/>
              <a:ext cx="167640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5" idx="4"/>
            </p:cNvCxnSpPr>
            <p:nvPr/>
          </p:nvCxnSpPr>
          <p:spPr>
            <a:xfrm rot="5400000">
              <a:off x="3581400" y="1752600"/>
              <a:ext cx="1524000" cy="182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125"/>
            <p:cNvSpPr txBox="1">
              <a:spLocks noChangeArrowheads="1"/>
            </p:cNvSpPr>
            <p:nvPr/>
          </p:nvSpPr>
          <p:spPr bwMode="auto">
            <a:xfrm>
              <a:off x="6019799" y="1219200"/>
              <a:ext cx="2354668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ource (Label 0)</a:t>
              </a:r>
            </a:p>
          </p:txBody>
        </p:sp>
        <p:sp>
          <p:nvSpPr>
            <p:cNvPr id="53" name="TextBox 126"/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2025409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ink (Label 1)</a:t>
              </a:r>
            </a:p>
          </p:txBody>
        </p:sp>
        <p:sp>
          <p:nvSpPr>
            <p:cNvPr id="54" name="TextBox 127"/>
            <p:cNvSpPr txBox="1">
              <a:spLocks noChangeArrowheads="1"/>
            </p:cNvSpPr>
            <p:nvPr/>
          </p:nvSpPr>
          <p:spPr bwMode="auto">
            <a:xfrm>
              <a:off x="6400800" y="2285999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0</a:t>
              </a:r>
            </a:p>
          </p:txBody>
        </p:sp>
        <p:sp>
          <p:nvSpPr>
            <p:cNvPr id="55" name="TextBox 128"/>
            <p:cNvSpPr txBox="1">
              <a:spLocks noChangeArrowheads="1"/>
            </p:cNvSpPr>
            <p:nvPr/>
          </p:nvSpPr>
          <p:spPr bwMode="auto">
            <a:xfrm>
              <a:off x="2286000" y="4876801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1</a:t>
              </a:r>
            </a:p>
          </p:txBody>
        </p:sp>
        <p:sp>
          <p:nvSpPr>
            <p:cNvPr id="56" name="TextBox 129"/>
            <p:cNvSpPr txBox="1">
              <a:spLocks noChangeArrowheads="1"/>
            </p:cNvSpPr>
            <p:nvPr/>
          </p:nvSpPr>
          <p:spPr bwMode="auto">
            <a:xfrm>
              <a:off x="304800" y="4038601"/>
              <a:ext cx="2579305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split nodes</a:t>
              </a:r>
            </a:p>
          </p:txBody>
        </p:sp>
        <p:cxnSp>
          <p:nvCxnSpPr>
            <p:cNvPr id="57" name="Straight Arrow Connector 56"/>
            <p:cNvCxnSpPr>
              <a:stCxn id="56" idx="3"/>
            </p:cNvCxnSpPr>
            <p:nvPr/>
          </p:nvCxnSpPr>
          <p:spPr>
            <a:xfrm flipV="1">
              <a:off x="2884105" y="3886204"/>
              <a:ext cx="697297" cy="40349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5638800" y="30480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3505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572000" y="3886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3067050" y="2057400"/>
              <a:ext cx="3867150" cy="2476500"/>
            </a:xfrm>
            <a:custGeom>
              <a:avLst/>
              <a:gdLst>
                <a:gd name="connsiteX0" fmla="*/ 2076450 w 2076450"/>
                <a:gd name="connsiteY0" fmla="*/ 0 h 2171700"/>
                <a:gd name="connsiteX1" fmla="*/ 1905000 w 2076450"/>
                <a:gd name="connsiteY1" fmla="*/ 38100 h 2171700"/>
                <a:gd name="connsiteX2" fmla="*/ 1790700 w 2076450"/>
                <a:gd name="connsiteY2" fmla="*/ 95250 h 2171700"/>
                <a:gd name="connsiteX3" fmla="*/ 1676400 w 2076450"/>
                <a:gd name="connsiteY3" fmla="*/ 209550 h 2171700"/>
                <a:gd name="connsiteX4" fmla="*/ 1638300 w 2076450"/>
                <a:gd name="connsiteY4" fmla="*/ 266700 h 2171700"/>
                <a:gd name="connsiteX5" fmla="*/ 1543050 w 2076450"/>
                <a:gd name="connsiteY5" fmla="*/ 381000 h 2171700"/>
                <a:gd name="connsiteX6" fmla="*/ 1504950 w 2076450"/>
                <a:gd name="connsiteY6" fmla="*/ 514350 h 2171700"/>
                <a:gd name="connsiteX7" fmla="*/ 1428750 w 2076450"/>
                <a:gd name="connsiteY7" fmla="*/ 628650 h 2171700"/>
                <a:gd name="connsiteX8" fmla="*/ 1352550 w 2076450"/>
                <a:gd name="connsiteY8" fmla="*/ 723900 h 2171700"/>
                <a:gd name="connsiteX9" fmla="*/ 1276350 w 2076450"/>
                <a:gd name="connsiteY9" fmla="*/ 838200 h 2171700"/>
                <a:gd name="connsiteX10" fmla="*/ 1162050 w 2076450"/>
                <a:gd name="connsiteY10" fmla="*/ 952500 h 2171700"/>
                <a:gd name="connsiteX11" fmla="*/ 1104900 w 2076450"/>
                <a:gd name="connsiteY11" fmla="*/ 1009650 h 2171700"/>
                <a:gd name="connsiteX12" fmla="*/ 1047750 w 2076450"/>
                <a:gd name="connsiteY12" fmla="*/ 1085850 h 2171700"/>
                <a:gd name="connsiteX13" fmla="*/ 971550 w 2076450"/>
                <a:gd name="connsiteY13" fmla="*/ 1200150 h 2171700"/>
                <a:gd name="connsiteX14" fmla="*/ 933450 w 2076450"/>
                <a:gd name="connsiteY14" fmla="*/ 1257300 h 2171700"/>
                <a:gd name="connsiteX15" fmla="*/ 876300 w 2076450"/>
                <a:gd name="connsiteY15" fmla="*/ 1295400 h 2171700"/>
                <a:gd name="connsiteX16" fmla="*/ 819150 w 2076450"/>
                <a:gd name="connsiteY16" fmla="*/ 1352550 h 2171700"/>
                <a:gd name="connsiteX17" fmla="*/ 762000 w 2076450"/>
                <a:gd name="connsiteY17" fmla="*/ 1371600 h 2171700"/>
                <a:gd name="connsiteX18" fmla="*/ 647700 w 2076450"/>
                <a:gd name="connsiteY18" fmla="*/ 1447800 h 2171700"/>
                <a:gd name="connsiteX19" fmla="*/ 590550 w 2076450"/>
                <a:gd name="connsiteY19" fmla="*/ 1485900 h 2171700"/>
                <a:gd name="connsiteX20" fmla="*/ 476250 w 2076450"/>
                <a:gd name="connsiteY20" fmla="*/ 1543050 h 2171700"/>
                <a:gd name="connsiteX21" fmla="*/ 419100 w 2076450"/>
                <a:gd name="connsiteY21" fmla="*/ 1562100 h 2171700"/>
                <a:gd name="connsiteX22" fmla="*/ 361950 w 2076450"/>
                <a:gd name="connsiteY22" fmla="*/ 1600200 h 2171700"/>
                <a:gd name="connsiteX23" fmla="*/ 247650 w 2076450"/>
                <a:gd name="connsiteY23" fmla="*/ 1638300 h 2171700"/>
                <a:gd name="connsiteX24" fmla="*/ 114300 w 2076450"/>
                <a:gd name="connsiteY24" fmla="*/ 1695450 h 2171700"/>
                <a:gd name="connsiteX25" fmla="*/ 57150 w 2076450"/>
                <a:gd name="connsiteY25" fmla="*/ 1733550 h 2171700"/>
                <a:gd name="connsiteX26" fmla="*/ 0 w 2076450"/>
                <a:gd name="connsiteY26" fmla="*/ 1847850 h 2171700"/>
                <a:gd name="connsiteX27" fmla="*/ 19050 w 2076450"/>
                <a:gd name="connsiteY27" fmla="*/ 2000250 h 2171700"/>
                <a:gd name="connsiteX28" fmla="*/ 38100 w 2076450"/>
                <a:gd name="connsiteY28" fmla="*/ 2095500 h 2171700"/>
                <a:gd name="connsiteX29" fmla="*/ 95250 w 2076450"/>
                <a:gd name="connsiteY29" fmla="*/ 2114550 h 2171700"/>
                <a:gd name="connsiteX30" fmla="*/ 114300 w 2076450"/>
                <a:gd name="connsiteY30" fmla="*/ 2171700 h 21717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885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895350 w 3867150"/>
                <a:gd name="connsiteY29" fmla="*/ 2343150 h 2476500"/>
                <a:gd name="connsiteX30" fmla="*/ 0 w 3867150"/>
                <a:gd name="connsiteY30" fmla="*/ 2476500 h 247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867150" h="2476500">
                  <a:moveTo>
                    <a:pt x="3867150" y="0"/>
                  </a:moveTo>
                  <a:cubicBezTo>
                    <a:pt x="3823250" y="7317"/>
                    <a:pt x="3742597" y="14652"/>
                    <a:pt x="3695700" y="38100"/>
                  </a:cubicBezTo>
                  <a:cubicBezTo>
                    <a:pt x="3547984" y="111958"/>
                    <a:pt x="3725048" y="47367"/>
                    <a:pt x="3581400" y="95250"/>
                  </a:cubicBezTo>
                  <a:cubicBezTo>
                    <a:pt x="3543300" y="133350"/>
                    <a:pt x="3496988" y="164718"/>
                    <a:pt x="3467100" y="209550"/>
                  </a:cubicBezTo>
                  <a:cubicBezTo>
                    <a:pt x="3454400" y="228600"/>
                    <a:pt x="3443657" y="249111"/>
                    <a:pt x="3429000" y="266700"/>
                  </a:cubicBezTo>
                  <a:cubicBezTo>
                    <a:pt x="3306768" y="413379"/>
                    <a:pt x="3428345" y="239107"/>
                    <a:pt x="3333750" y="381000"/>
                  </a:cubicBezTo>
                  <a:cubicBezTo>
                    <a:pt x="3329266" y="398936"/>
                    <a:pt x="3308072" y="491990"/>
                    <a:pt x="3295650" y="514350"/>
                  </a:cubicBezTo>
                  <a:cubicBezTo>
                    <a:pt x="3273412" y="554378"/>
                    <a:pt x="3233930" y="585209"/>
                    <a:pt x="3219450" y="628650"/>
                  </a:cubicBezTo>
                  <a:cubicBezTo>
                    <a:pt x="3193160" y="707520"/>
                    <a:pt x="3217108" y="674661"/>
                    <a:pt x="3143250" y="723900"/>
                  </a:cubicBezTo>
                  <a:cubicBezTo>
                    <a:pt x="3117850" y="762000"/>
                    <a:pt x="3099429" y="805821"/>
                    <a:pt x="3067050" y="838200"/>
                  </a:cubicBezTo>
                  <a:lnTo>
                    <a:pt x="2952750" y="952500"/>
                  </a:lnTo>
                  <a:cubicBezTo>
                    <a:pt x="2933700" y="971550"/>
                    <a:pt x="2911764" y="988097"/>
                    <a:pt x="2895600" y="1009650"/>
                  </a:cubicBezTo>
                  <a:lnTo>
                    <a:pt x="2838450" y="1085850"/>
                  </a:lnTo>
                  <a:cubicBezTo>
                    <a:pt x="2804972" y="1186285"/>
                    <a:pt x="2841527" y="1105018"/>
                    <a:pt x="2762250" y="1200150"/>
                  </a:cubicBezTo>
                  <a:cubicBezTo>
                    <a:pt x="2747593" y="1217739"/>
                    <a:pt x="2740339" y="1241111"/>
                    <a:pt x="2724150" y="1257300"/>
                  </a:cubicBezTo>
                  <a:cubicBezTo>
                    <a:pt x="2707961" y="1273489"/>
                    <a:pt x="2684589" y="1280743"/>
                    <a:pt x="2667000" y="1295400"/>
                  </a:cubicBezTo>
                  <a:cubicBezTo>
                    <a:pt x="2646304" y="1312647"/>
                    <a:pt x="2632266" y="1337606"/>
                    <a:pt x="2609850" y="1352550"/>
                  </a:cubicBezTo>
                  <a:cubicBezTo>
                    <a:pt x="2593142" y="1363689"/>
                    <a:pt x="2570253" y="1361848"/>
                    <a:pt x="2552700" y="1371600"/>
                  </a:cubicBezTo>
                  <a:cubicBezTo>
                    <a:pt x="2512672" y="1393838"/>
                    <a:pt x="2476500" y="1422400"/>
                    <a:pt x="2438400" y="1447800"/>
                  </a:cubicBezTo>
                  <a:cubicBezTo>
                    <a:pt x="2419350" y="1460500"/>
                    <a:pt x="2402970" y="1478660"/>
                    <a:pt x="2381250" y="1485900"/>
                  </a:cubicBezTo>
                  <a:cubicBezTo>
                    <a:pt x="2237602" y="1533783"/>
                    <a:pt x="2414666" y="1469192"/>
                    <a:pt x="2266950" y="1543050"/>
                  </a:cubicBezTo>
                  <a:cubicBezTo>
                    <a:pt x="2248989" y="1552030"/>
                    <a:pt x="2227761" y="1553120"/>
                    <a:pt x="2209800" y="1562100"/>
                  </a:cubicBezTo>
                  <a:cubicBezTo>
                    <a:pt x="2189322" y="1572339"/>
                    <a:pt x="2173572" y="1590901"/>
                    <a:pt x="2152650" y="1600200"/>
                  </a:cubicBezTo>
                  <a:cubicBezTo>
                    <a:pt x="2115950" y="1616511"/>
                    <a:pt x="2071766" y="1616023"/>
                    <a:pt x="2038350" y="1638300"/>
                  </a:cubicBezTo>
                  <a:cubicBezTo>
                    <a:pt x="1959415" y="1690923"/>
                    <a:pt x="2003412" y="1670847"/>
                    <a:pt x="1905000" y="1695450"/>
                  </a:cubicBezTo>
                  <a:cubicBezTo>
                    <a:pt x="1885950" y="1708150"/>
                    <a:pt x="1864039" y="1717361"/>
                    <a:pt x="1847850" y="1733550"/>
                  </a:cubicBezTo>
                  <a:cubicBezTo>
                    <a:pt x="1810921" y="1770479"/>
                    <a:pt x="1806194" y="1801369"/>
                    <a:pt x="1790700" y="1847850"/>
                  </a:cubicBezTo>
                  <a:cubicBezTo>
                    <a:pt x="1797050" y="1898650"/>
                    <a:pt x="1801965" y="1949650"/>
                    <a:pt x="1809750" y="2000250"/>
                  </a:cubicBezTo>
                  <a:cubicBezTo>
                    <a:pt x="1814673" y="2032252"/>
                    <a:pt x="1125039" y="2297159"/>
                    <a:pt x="1143000" y="2324100"/>
                  </a:cubicBezTo>
                  <a:cubicBezTo>
                    <a:pt x="1154139" y="2340808"/>
                    <a:pt x="876300" y="2336800"/>
                    <a:pt x="895350" y="2343150"/>
                  </a:cubicBezTo>
                  <a:lnTo>
                    <a:pt x="0" y="2476500"/>
                  </a:lnTo>
                </a:path>
              </a:pathLst>
            </a:cu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</p:grpSp>
      <p:pic>
        <p:nvPicPr>
          <p:cNvPr id="6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667000"/>
            <a:ext cx="393382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228600" y="558165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raph cut: Good boundaries are a cheap cut, where some pixels want to be foreground, and some to be backgroun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92529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siting and Ble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eathering: blur mask around its edges</a:t>
            </a:r>
          </a:p>
          <a:p>
            <a:r>
              <a:rPr lang="en-US" sz="2800" dirty="0" err="1" smtClean="0"/>
              <a:t>Laplacian</a:t>
            </a:r>
            <a:r>
              <a:rPr lang="en-US" sz="2800" dirty="0" smtClean="0"/>
              <a:t> blending: blend low-frequency slowly, high frequency quickly</a:t>
            </a:r>
          </a:p>
          <a:p>
            <a:pPr lvl="1"/>
            <a:r>
              <a:rPr lang="en-US" sz="2400" dirty="0" smtClean="0"/>
              <a:t>Blend with alpha mask values ranging from 0 to 1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grpSp>
        <p:nvGrpSpPr>
          <p:cNvPr id="4" name="Group 28"/>
          <p:cNvGrpSpPr>
            <a:grpSpLocks noChangeAspect="1"/>
          </p:cNvGrpSpPr>
          <p:nvPr/>
        </p:nvGrpSpPr>
        <p:grpSpPr>
          <a:xfrm>
            <a:off x="196" y="3886200"/>
            <a:ext cx="4495604" cy="2814352"/>
            <a:chOff x="-1438275" y="255588"/>
            <a:chExt cx="10201275" cy="6386234"/>
          </a:xfrm>
        </p:grpSpPr>
        <p:pic>
          <p:nvPicPr>
            <p:cNvPr id="21" name="Picture 3" descr="level0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6988" y="4340225"/>
              <a:ext cx="7466012" cy="206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-1438275" y="255588"/>
              <a:ext cx="10199688" cy="2316162"/>
              <a:chOff x="-906" y="161"/>
              <a:chExt cx="6425" cy="1459"/>
            </a:xfrm>
          </p:grpSpPr>
          <p:pic>
            <p:nvPicPr>
              <p:cNvPr id="23" name="Picture 5" descr="level4R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16" y="161"/>
                <a:ext cx="4703" cy="1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 Box 6"/>
              <p:cNvSpPr txBox="1">
                <a:spLocks noChangeArrowheads="1"/>
              </p:cNvSpPr>
              <p:nvPr/>
            </p:nvSpPr>
            <p:spPr bwMode="auto">
              <a:xfrm>
                <a:off x="-906" y="432"/>
                <a:ext cx="2047" cy="1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 err="1">
                    <a:latin typeface="Times New Roman" pitchFamily="18" charset="0"/>
                  </a:rPr>
                  <a:t>laplacian</a:t>
                </a:r>
                <a:endParaRPr lang="en-US" sz="1600" dirty="0">
                  <a:latin typeface="Times New Roman" pitchFamily="18" charset="0"/>
                </a:endParaRPr>
              </a:p>
              <a:p>
                <a:pPr algn="ctr"/>
                <a:r>
                  <a:rPr lang="en-US" sz="1600" dirty="0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 sz="1600" dirty="0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-1438275" y="2305050"/>
              <a:ext cx="10201275" cy="2324101"/>
              <a:chOff x="-906" y="1452"/>
              <a:chExt cx="6426" cy="1464"/>
            </a:xfrm>
          </p:grpSpPr>
          <p:pic>
            <p:nvPicPr>
              <p:cNvPr id="26" name="Picture 8" descr="level2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16" y="1452"/>
                <a:ext cx="4704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auto">
              <a:xfrm>
                <a:off x="-906" y="1728"/>
                <a:ext cx="2047" cy="1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>
                    <a:latin typeface="Times New Roman" pitchFamily="18" charset="0"/>
                  </a:rPr>
                  <a:t>laplacian</a:t>
                </a:r>
              </a:p>
              <a:p>
                <a:pPr algn="ctr"/>
                <a:r>
                  <a:rPr lang="en-US" sz="1600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 sz="1600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-1438034" y="4756151"/>
              <a:ext cx="3249483" cy="1885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>
                  <a:latin typeface="Times New Roman" pitchFamily="18" charset="0"/>
                </a:rPr>
                <a:t>laplacian</a:t>
              </a:r>
            </a:p>
            <a:p>
              <a:pPr algn="ctr"/>
              <a:r>
                <a:rPr lang="en-US" sz="1600">
                  <a:latin typeface="Times New Roman" pitchFamily="18" charset="0"/>
                </a:rPr>
                <a:t>level</a:t>
              </a:r>
            </a:p>
            <a:p>
              <a:pPr algn="ctr"/>
              <a:r>
                <a:rPr lang="en-US" sz="1600">
                  <a:latin typeface="Times New Roman" pitchFamily="18" charset="0"/>
                </a:rPr>
                <a:t>0</a:t>
              </a:r>
            </a:p>
          </p:txBody>
        </p:sp>
      </p:grpSp>
      <p:pic>
        <p:nvPicPr>
          <p:cNvPr id="30" name="Picture 5" descr="contribR"/>
          <p:cNvPicPr>
            <a:picLocks noChangeAspect="1" noChangeArrowheads="1"/>
          </p:cNvPicPr>
          <p:nvPr/>
        </p:nvPicPr>
        <p:blipFill>
          <a:blip r:embed="rId5" cstate="print"/>
          <a:srcRect l="66957"/>
          <a:stretch>
            <a:fillRect/>
          </a:stretch>
        </p:blipFill>
        <p:spPr bwMode="auto">
          <a:xfrm>
            <a:off x="5105400" y="4191000"/>
            <a:ext cx="2895600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0657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Arial" pitchFamily="34" charset="0"/>
              <a:buNone/>
            </a:pPr>
            <a:r>
              <a:rPr lang="en-US" smtClean="0"/>
              <a:t>1)  I am trying to blend this bear into this pool.  What problems will I have if I use:</a:t>
            </a:r>
          </a:p>
          <a:p>
            <a:pPr marL="914400" lvl="1" indent="-514350">
              <a:buFont typeface="Calibri" pitchFamily="34" charset="0"/>
              <a:buAutoNum type="alphaLcParenR"/>
            </a:pPr>
            <a:r>
              <a:rPr lang="en-US" smtClean="0"/>
              <a:t>Alpha compositing with feathering</a:t>
            </a:r>
          </a:p>
          <a:p>
            <a:pPr marL="914400" lvl="1" indent="-514350">
              <a:buFont typeface="Calibri" pitchFamily="34" charset="0"/>
              <a:buAutoNum type="alphaLcParenR"/>
            </a:pPr>
            <a:r>
              <a:rPr lang="en-US" smtClean="0"/>
              <a:t>Laplacian pyramid blending</a:t>
            </a:r>
          </a:p>
          <a:p>
            <a:pPr marL="914400" lvl="1" indent="-514350">
              <a:buFont typeface="Calibri" pitchFamily="34" charset="0"/>
              <a:buAutoNum type="alphaLcParenR"/>
            </a:pPr>
            <a:r>
              <a:rPr lang="en-US" smtClean="0"/>
              <a:t>Poisson editing?</a:t>
            </a:r>
          </a:p>
        </p:txBody>
      </p:sp>
      <p:pic>
        <p:nvPicPr>
          <p:cNvPr id="8197" name="Picture 2" descr="http://www.cs.brown.edu/courses/csci1950-g/results/proj2/steveg/image/res_img02-dum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2667000"/>
            <a:ext cx="314642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http://www.cs.brown.edu/courses/csci1950-g/results/proj2/edwallac/res_img0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3657600"/>
            <a:ext cx="2402702" cy="3200400"/>
          </a:xfrm>
          <a:prstGeom prst="rect">
            <a:avLst/>
          </a:prstGeom>
          <a:noFill/>
        </p:spPr>
      </p:pic>
      <p:pic>
        <p:nvPicPr>
          <p:cNvPr id="8" name="Picture 4" descr="http://www.cs.brown.edu/courses/csci1950-g/results/proj2/steveg/image/2-laplacia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3686174"/>
            <a:ext cx="2381250" cy="317182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85800" y="3745468"/>
            <a:ext cx="15440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ap. Pyrami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124200" y="3733800"/>
            <a:ext cx="177484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oisson Edi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43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Keypoint</a:t>
            </a:r>
            <a:r>
              <a:rPr lang="en-US" dirty="0" smtClean="0"/>
              <a:t> Matching</a:t>
            </a:r>
            <a:endParaRPr lang="de-CH" dirty="0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10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21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09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22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6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091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9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089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087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085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083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081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78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79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80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039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069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067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065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063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61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59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6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7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8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3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dirty="0"/>
              <a:t>1. Find a set of   </a:t>
            </a:r>
            <a:br>
              <a:rPr lang="en-US" sz="2100" b="1" dirty="0"/>
            </a:br>
            <a:r>
              <a:rPr lang="en-US" sz="2100" b="1" dirty="0"/>
              <a:t>    distinctive key-</a:t>
            </a:r>
            <a:br>
              <a:rPr lang="en-US" sz="2100" b="1" dirty="0"/>
            </a:br>
            <a:r>
              <a:rPr lang="en-US" sz="2100" b="1" dirty="0"/>
              <a:t>    points </a:t>
            </a:r>
            <a:endParaRPr lang="en-US" b="1" dirty="0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Light and col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Lighting</a:t>
            </a:r>
          </a:p>
          <a:p>
            <a:pPr lvl="1"/>
            <a:r>
              <a:rPr lang="en-US" sz="1600" dirty="0" err="1" smtClean="0"/>
              <a:t>Lambertian</a:t>
            </a:r>
            <a:r>
              <a:rPr lang="en-US" sz="1600" dirty="0" smtClean="0"/>
              <a:t> shading, shadows, </a:t>
            </a:r>
            <a:r>
              <a:rPr lang="en-US" sz="1600" dirty="0" err="1" smtClean="0"/>
              <a:t>specularities</a:t>
            </a:r>
            <a:endParaRPr lang="en-US" sz="1600" dirty="0" smtClean="0"/>
          </a:p>
          <a:p>
            <a:pPr lvl="1"/>
            <a:r>
              <a:rPr lang="en-US" sz="1600" dirty="0" smtClean="0"/>
              <a:t>Color spaces (RGB, HSV, LAB)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b="23529"/>
          <a:stretch>
            <a:fillRect/>
          </a:stretch>
        </p:blipFill>
        <p:spPr bwMode="auto">
          <a:xfrm>
            <a:off x="0" y="2819400"/>
            <a:ext cx="5388143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 descr="http://www.cranearts.com/wordpress/wp-content/uploads/2009/01/the_crane_building_pi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590800"/>
            <a:ext cx="4191000" cy="34165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6786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>
            <a:off x="609600" y="289560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457200" y="3536950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5913438" y="35353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pic>
        <p:nvPicPr>
          <p:cNvPr id="3687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Rectangle 42"/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36872" name="Line 36"/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Line 37"/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 rot="-6419039">
            <a:off x="7422357" y="2007394"/>
            <a:ext cx="63500" cy="65087"/>
            <a:chOff x="1292" y="2205"/>
            <a:chExt cx="46" cy="46"/>
          </a:xfrm>
        </p:grpSpPr>
        <p:sp>
          <p:nvSpPr>
            <p:cNvPr id="36924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36922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3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36920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1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36918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9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36916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7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9" name="Rectangle 88"/>
          <p:cNvSpPr>
            <a:spLocks noChangeArrowheads="1"/>
          </p:cNvSpPr>
          <p:nvPr/>
        </p:nvSpPr>
        <p:spPr bwMode="auto">
          <a:xfrm rot="-1019039">
            <a:off x="7539038" y="19812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0" name="Rectangle 89"/>
          <p:cNvSpPr>
            <a:spLocks noChangeArrowheads="1"/>
          </p:cNvSpPr>
          <p:nvPr/>
        </p:nvSpPr>
        <p:spPr bwMode="auto">
          <a:xfrm rot="-1019039">
            <a:off x="8191500" y="1747838"/>
            <a:ext cx="315913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1" name="Rectangle 90"/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36882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36883" name="Rectangle 6"/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36914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5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36912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36910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36908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36906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36904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90" name="Rectangle 91"/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1" name="Rectangle 92"/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2" name="Rectangle 93"/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3" name="Line 96"/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TextBox 107"/>
          <p:cNvSpPr txBox="1">
            <a:spLocks noChangeArrowheads="1"/>
          </p:cNvSpPr>
          <p:nvPr/>
        </p:nvSpPr>
        <p:spPr bwMode="auto">
          <a:xfrm>
            <a:off x="533400" y="2286000"/>
            <a:ext cx="2349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Localiza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366713" y="4648200"/>
            <a:ext cx="8321675" cy="1649413"/>
            <a:chOff x="366010" y="4648199"/>
            <a:chExt cx="8322040" cy="1649179"/>
          </a:xfrm>
        </p:grpSpPr>
        <p:sp>
          <p:nvSpPr>
            <p:cNvPr id="109" name="Left-Right Arrow 108"/>
            <p:cNvSpPr/>
            <p:nvPr/>
          </p:nvSpPr>
          <p:spPr>
            <a:xfrm>
              <a:off x="608908" y="5265649"/>
              <a:ext cx="7848944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36901" name="TextBox 109"/>
            <p:cNvSpPr txBox="1">
              <a:spLocks noChangeArrowheads="1"/>
            </p:cNvSpPr>
            <p:nvPr/>
          </p:nvSpPr>
          <p:spPr bwMode="auto">
            <a:xfrm>
              <a:off x="366010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Robust</a:t>
              </a:r>
            </a:p>
          </p:txBody>
        </p:sp>
        <p:sp>
          <p:nvSpPr>
            <p:cNvPr id="36902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Selective</a:t>
              </a:r>
            </a:p>
          </p:txBody>
        </p:sp>
        <p:sp>
          <p:nvSpPr>
            <p:cNvPr id="36903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36896" name="TextBox 113"/>
          <p:cNvSpPr txBox="1">
            <a:spLocks noChangeArrowheads="1"/>
          </p:cNvSpPr>
          <p:nvPr/>
        </p:nvSpPr>
        <p:spPr bwMode="auto">
          <a:xfrm>
            <a:off x="685800" y="3886200"/>
            <a:ext cx="2292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6897" name="TextBox 114"/>
          <p:cNvSpPr txBox="1">
            <a:spLocks noChangeArrowheads="1"/>
          </p:cNvSpPr>
          <p:nvPr/>
        </p:nvSpPr>
        <p:spPr bwMode="auto">
          <a:xfrm>
            <a:off x="6248400" y="3886200"/>
            <a:ext cx="304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654050" y="6259513"/>
            <a:ext cx="2851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al with expected variations</a:t>
            </a:r>
          </a:p>
          <a:p>
            <a:r>
              <a:rPr lang="en-US" sz="1600"/>
              <a:t>Maximize correct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550025" y="6248400"/>
            <a:ext cx="2593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Minimize wrong match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br>
              <a:rPr lang="pl-PL" dirty="0" smtClean="0"/>
            </a:br>
            <a:endParaRPr 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2" name="Equation" r:id="rId4" imgW="2654280" imgH="507960" progId="Equation.3">
                  <p:embed/>
                </p:oleObj>
              </mc:Choice>
              <mc:Fallback>
                <p:oleObj name="Equation" r:id="rId4" imgW="26542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8D9460-D11B-4D16-941B-9917FF301C73}" type="slidenum">
              <a:rPr lang="de-DE" smtClean="0"/>
              <a:pPr>
                <a:defRPr/>
              </a:pPr>
              <a:t>61</a:t>
            </a:fld>
            <a:endParaRPr lang="de-DE" smtClean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82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8225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3" name="Equation" r:id="rId16" imgW="2679480" imgH="253800" progId="Equation.3">
                  <p:embed/>
                </p:oleObj>
              </mc:Choice>
              <mc:Fallback>
                <p:oleObj name="Equation" r:id="rId16" imgW="267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11368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4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sp>
        <p:nvSpPr>
          <p:cNvPr id="8223" name="Text Box 24"/>
          <p:cNvSpPr txBox="1">
            <a:spLocks noChangeArrowheads="1"/>
          </p:cNvSpPr>
          <p:nvPr/>
        </p:nvSpPr>
        <p:spPr bwMode="auto">
          <a:xfrm>
            <a:off x="8153400" y="4953000"/>
            <a:ext cx="990600" cy="38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5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56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822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6083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9113" y="1019175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60825" y="3484563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059834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age stitching</a:t>
            </a:r>
          </a:p>
          <a:p>
            <a:pPr lvl="1"/>
            <a:r>
              <a:rPr lang="en-US" dirty="0" smtClean="0"/>
              <a:t>Matching </a:t>
            </a:r>
            <a:r>
              <a:rPr lang="en-US" dirty="0" err="1" smtClean="0"/>
              <a:t>keypoints</a:t>
            </a:r>
            <a:endParaRPr lang="en-US" dirty="0" smtClean="0"/>
          </a:p>
          <a:p>
            <a:pPr lvl="1"/>
            <a:r>
              <a:rPr lang="en-US" dirty="0" smtClean="0"/>
              <a:t>Solving for </a:t>
            </a:r>
            <a:r>
              <a:rPr lang="en-US" dirty="0" err="1" smtClean="0"/>
              <a:t>homography</a:t>
            </a:r>
            <a:endParaRPr lang="en-US" dirty="0" smtClean="0"/>
          </a:p>
          <a:p>
            <a:pPr lvl="1"/>
            <a:r>
              <a:rPr lang="en-US" dirty="0" smtClean="0"/>
              <a:t>RANSAC</a:t>
            </a:r>
          </a:p>
          <a:p>
            <a:endParaRPr lang="en-US" dirty="0"/>
          </a:p>
          <a:p>
            <a:r>
              <a:rPr lang="en-US" dirty="0" smtClean="0"/>
              <a:t>Object recognition</a:t>
            </a:r>
          </a:p>
          <a:p>
            <a:pPr lvl="1"/>
            <a:r>
              <a:rPr lang="en-US" dirty="0" smtClean="0"/>
              <a:t>Clustering </a:t>
            </a:r>
            <a:r>
              <a:rPr lang="en-US" dirty="0" err="1" smtClean="0"/>
              <a:t>keypoints</a:t>
            </a:r>
            <a:r>
              <a:rPr lang="en-US" dirty="0"/>
              <a:t> </a:t>
            </a:r>
            <a:r>
              <a:rPr lang="en-US" dirty="0" smtClean="0"/>
              <a:t>and creating </a:t>
            </a:r>
            <a:r>
              <a:rPr lang="en-US" dirty="0" err="1" smtClean="0"/>
              <a:t>tf-idf</a:t>
            </a:r>
            <a:r>
              <a:rPr lang="en-US" dirty="0" smtClean="0"/>
              <a:t> tables for fast retrieval</a:t>
            </a:r>
          </a:p>
          <a:p>
            <a:pPr lvl="1"/>
            <a:r>
              <a:rPr lang="en-US" dirty="0" smtClean="0"/>
              <a:t>Geometric ver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62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Solving for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p between 2D coordinates using linear projection</a:t>
            </a:r>
            <a:endParaRPr lang="en-US" dirty="0"/>
          </a:p>
        </p:txBody>
      </p:sp>
      <p:graphicFrame>
        <p:nvGraphicFramePr>
          <p:cNvPr id="133122" name="Object 4"/>
          <p:cNvGraphicFramePr>
            <a:graphicFrameLocks noChangeAspect="1"/>
          </p:cNvGraphicFramePr>
          <p:nvPr/>
        </p:nvGraphicFramePr>
        <p:xfrm>
          <a:off x="6019800" y="2286000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9" name="Equation" r:id="rId3" imgW="1384200" imgH="583920" progId="">
                  <p:embed/>
                </p:oleObj>
              </mc:Choice>
              <mc:Fallback>
                <p:oleObj name="Equation" r:id="rId3" imgW="1384200" imgH="5839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81146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 l="23714" t="51855" r="14572" b="21048"/>
          <a:stretch>
            <a:fillRect/>
          </a:stretch>
        </p:blipFill>
        <p:spPr bwMode="auto">
          <a:xfrm>
            <a:off x="1524000" y="4495800"/>
            <a:ext cx="647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 cstate="print"/>
          <a:srcRect l="6572" t="30191" r="4286" b="14952"/>
          <a:stretch>
            <a:fillRect/>
          </a:stretch>
        </p:blipFill>
        <p:spPr bwMode="auto">
          <a:xfrm>
            <a:off x="457200" y="2133600"/>
            <a:ext cx="5283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888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-squares Solving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all points (or correspondences) fit the model with some noise, better to use all for least squares estimate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57400" y="2495108"/>
            <a:ext cx="4191000" cy="419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791200" y="24951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95800" y="42212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5314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34000" y="3409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657600" y="457318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11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-squares Solving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some points are outliers, robust approach such as RANSAC is needed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752600" y="2156604"/>
            <a:ext cx="3354238" cy="401559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791200" y="24951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95800" y="42212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5314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34000" y="3409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09800" y="28656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86200" y="236220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Sq</a:t>
            </a:r>
            <a:r>
              <a:rPr lang="en-US" dirty="0" smtClean="0"/>
              <a:t> Fit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2057400" y="2495108"/>
            <a:ext cx="4191000" cy="419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248400" y="214349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bust F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58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US" sz="2800" dirty="0" smtClean="0"/>
              <a:t>	Suppose we have two triangles, ABC and DEF, related by a general affine transformation.  Solve for the transformation.  </a:t>
            </a:r>
          </a:p>
        </p:txBody>
      </p:sp>
      <p:sp>
        <p:nvSpPr>
          <p:cNvPr id="9" name="Isosceles Triangle 8"/>
          <p:cNvSpPr/>
          <p:nvPr/>
        </p:nvSpPr>
        <p:spPr>
          <a:xfrm rot="20105318">
            <a:off x="1149350" y="3600450"/>
            <a:ext cx="1663700" cy="2209800"/>
          </a:xfrm>
          <a:prstGeom prst="triangl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Isosceles Triangle 9"/>
          <p:cNvSpPr/>
          <p:nvPr/>
        </p:nvSpPr>
        <p:spPr>
          <a:xfrm rot="2980242">
            <a:off x="6341268" y="3672682"/>
            <a:ext cx="1662113" cy="2209800"/>
          </a:xfrm>
          <a:prstGeom prst="triangle">
            <a:avLst>
              <a:gd name="adj" fmla="val 17454"/>
            </a:avLst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47800" y="5943600"/>
            <a:ext cx="390525" cy="46196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029200"/>
            <a:ext cx="407988" cy="46196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00200" y="3200400"/>
            <a:ext cx="390525" cy="46196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96200" y="3276600"/>
            <a:ext cx="390525" cy="46196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34200" y="5943600"/>
            <a:ext cx="371475" cy="4619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F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76600" y="5334000"/>
            <a:ext cx="407988" cy="4619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4191000" y="4800600"/>
            <a:ext cx="685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06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 luck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Question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ake-home question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Arial" pitchFamily="34" charset="0"/>
              <a:buNone/>
            </a:pPr>
            <a:r>
              <a:rPr lang="en-US" smtClean="0"/>
              <a:t>2)  How would you make a sharpening filter using gradient domain processing?  What are the constraints on the gradients and the intensities?</a:t>
            </a:r>
          </a:p>
          <a:p>
            <a:pPr marL="514350" indent="-514350">
              <a:buFont typeface="Arial" pitchFamily="34" charset="0"/>
              <a:buAutoNum type="arabicParenR"/>
            </a:pPr>
            <a:endParaRPr lang="en-US" smtClean="0"/>
          </a:p>
        </p:txBody>
      </p:sp>
      <p:sp>
        <p:nvSpPr>
          <p:cNvPr id="6" name="TextBox 5"/>
          <p:cNvSpPr txBox="1"/>
          <p:nvPr/>
        </p:nvSpPr>
        <p:spPr>
          <a:xfrm>
            <a:off x="7933412" y="0"/>
            <a:ext cx="1193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/21/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is light reflected from a surface?</a:t>
            </a:r>
          </a:p>
        </p:txBody>
      </p:sp>
      <p:sp>
        <p:nvSpPr>
          <p:cNvPr id="38" name="Content Placeholder 3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Depends on</a:t>
            </a:r>
          </a:p>
          <a:p>
            <a:r>
              <a:rPr lang="en-US" sz="2800" dirty="0" smtClean="0"/>
              <a:t>Illumination properties: wavelength, orientation, intensity</a:t>
            </a:r>
          </a:p>
          <a:p>
            <a:r>
              <a:rPr lang="en-US" sz="2800" dirty="0" smtClean="0"/>
              <a:t>Surface properties: material, surface orientation, roughness, etc.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  <p:grpSp>
        <p:nvGrpSpPr>
          <p:cNvPr id="24" name="Group 37"/>
          <p:cNvGrpSpPr>
            <a:grpSpLocks noChangeAspect="1"/>
          </p:cNvGrpSpPr>
          <p:nvPr/>
        </p:nvGrpSpPr>
        <p:grpSpPr>
          <a:xfrm>
            <a:off x="2685153" y="3217319"/>
            <a:ext cx="3810000" cy="3429000"/>
            <a:chOff x="6629400" y="2882264"/>
            <a:chExt cx="2438400" cy="219456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6629400" y="4619624"/>
              <a:ext cx="16002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8458200" y="3124200"/>
              <a:ext cx="304800" cy="3048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>
              <a:stCxn id="26" idx="3"/>
            </p:cNvCxnSpPr>
            <p:nvPr/>
          </p:nvCxnSpPr>
          <p:spPr>
            <a:xfrm rot="5400000">
              <a:off x="7429501" y="3498663"/>
              <a:ext cx="1187637" cy="9590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005718" y="3352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λ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191004" y="2882264"/>
              <a:ext cx="876796" cy="2438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ght source</a:t>
              </a:r>
              <a:endParaRPr lang="en-US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6200000" flipV="1">
              <a:off x="7124700" y="4152900"/>
              <a:ext cx="457202" cy="381002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7458456" y="4255236"/>
              <a:ext cx="213360" cy="236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?</a:t>
              </a:r>
              <a:endParaRPr lang="en-US" dirty="0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>
              <a:off x="6934200" y="4343400"/>
              <a:ext cx="609600" cy="2286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7620000" y="4343400"/>
              <a:ext cx="609600" cy="2286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>
              <a:off x="7124700" y="4733924"/>
              <a:ext cx="381000" cy="3048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6972300" y="4733924"/>
              <a:ext cx="381000" cy="3048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0800000">
              <a:off x="6781800" y="4419600"/>
              <a:ext cx="609600" cy="2286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9193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ake-home question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sz="2400" smtClean="0"/>
              <a:t>	Suppose you have estimated three vanishing points corresponding to orthogonal directions.  How can you recover the rotation matrix that is aligned with the 3D axes defined by these points?</a:t>
            </a:r>
          </a:p>
          <a:p>
            <a:pPr lvl="1"/>
            <a:r>
              <a:rPr lang="en-US" sz="2000" smtClean="0"/>
              <a:t>Assume that intrinsic matrix K has three parameters</a:t>
            </a:r>
          </a:p>
          <a:p>
            <a:pPr lvl="1"/>
            <a:r>
              <a:rPr lang="en-US" sz="2000" smtClean="0"/>
              <a:t>Remember, in homogeneous coordinates, we can write a 3d point at infinity as (X, Y, Z, 0)</a:t>
            </a:r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3810000"/>
            <a:ext cx="35052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TextBox 4"/>
          <p:cNvSpPr txBox="1">
            <a:spLocks noChangeArrowheads="1"/>
          </p:cNvSpPr>
          <p:nvPr/>
        </p:nvSpPr>
        <p:spPr bwMode="auto">
          <a:xfrm>
            <a:off x="0" y="6581775"/>
            <a:ext cx="23987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hoto from online Tate collec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990600" y="5562600"/>
            <a:ext cx="12954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6" name="TextBox 8"/>
          <p:cNvSpPr txBox="1">
            <a:spLocks noChangeArrowheads="1"/>
          </p:cNvSpPr>
          <p:nvPr/>
        </p:nvSpPr>
        <p:spPr bwMode="auto">
          <a:xfrm>
            <a:off x="1066800" y="5181600"/>
            <a:ext cx="569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P</a:t>
            </a:r>
            <a:r>
              <a:rPr lang="en-US" baseline="-25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2297" name="TextBox 10"/>
          <p:cNvSpPr txBox="1">
            <a:spLocks noChangeArrowheads="1"/>
          </p:cNvSpPr>
          <p:nvPr/>
        </p:nvSpPr>
        <p:spPr bwMode="auto">
          <a:xfrm>
            <a:off x="4267200" y="5486400"/>
            <a:ext cx="569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VP</a:t>
            </a:r>
            <a:r>
              <a:rPr lang="en-US" b="1" baseline="-2500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12298" name="TextBox 11"/>
          <p:cNvSpPr txBox="1">
            <a:spLocks noChangeArrowheads="1"/>
          </p:cNvSpPr>
          <p:nvPr/>
        </p:nvSpPr>
        <p:spPr bwMode="auto">
          <a:xfrm>
            <a:off x="4038600" y="4953000"/>
            <a:ext cx="3762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038600" y="3810000"/>
            <a:ext cx="45878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0" name="TextBox 14"/>
          <p:cNvSpPr txBox="1">
            <a:spLocks noChangeArrowheads="1"/>
          </p:cNvSpPr>
          <p:nvPr/>
        </p:nvSpPr>
        <p:spPr bwMode="auto">
          <a:xfrm>
            <a:off x="4343400" y="3429000"/>
            <a:ext cx="569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P</a:t>
            </a:r>
            <a:r>
              <a:rPr lang="en-US" baseline="-250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3412" y="0"/>
            <a:ext cx="130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/11/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owing: Texture synthesis and hole-fi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sz="3200" dirty="0" smtClean="0"/>
              <a:t>Transfer based on simple matching is a powerful idea</a:t>
            </a:r>
          </a:p>
          <a:p>
            <a:pPr lvl="1"/>
            <a:r>
              <a:rPr lang="en-US" dirty="0" smtClean="0"/>
              <a:t>Hallucinate new pixels from their surrounding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438400"/>
            <a:ext cx="832644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81000" y="585847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ros &amp; Leung, </a:t>
            </a:r>
            <a:r>
              <a:rPr lang="en-US" dirty="0" err="1" smtClean="0"/>
              <a:t>Criminisi</a:t>
            </a:r>
            <a:r>
              <a:rPr lang="en-US" dirty="0" smtClean="0"/>
              <a:t> et al.: To fill in pixels, take the center pixel from a patch that matches known surrounding values.  Work from the outside in, prioritizing pixels with strong gradien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597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ambertian</a:t>
            </a:r>
            <a:r>
              <a:rPr lang="en-US" dirty="0" smtClean="0"/>
              <a:t> surface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 light is absorbed (function of albedo)</a:t>
            </a:r>
          </a:p>
          <a:p>
            <a:r>
              <a:rPr lang="en-US" dirty="0" smtClean="0"/>
              <a:t>Remaining light is reflected equally in all directions (diffuse reflection)</a:t>
            </a:r>
          </a:p>
          <a:p>
            <a:r>
              <a:rPr lang="en-US" dirty="0" smtClean="0"/>
              <a:t>Examples: soft cloth, concrete, matte paints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842833" y="6289805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7700333" y="3953205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rot="5400000">
            <a:off x="6092991" y="4538303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993330" y="4310393"/>
            <a:ext cx="468878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282839" y="3575180"/>
            <a:ext cx="136999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sourc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 flipV="1">
            <a:off x="5616739" y="5560549"/>
            <a:ext cx="714378" cy="59531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5319083" y="5858205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290633" y="5861180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33400" y="6289805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390900" y="3953205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 rot="5400000">
            <a:off x="1783558" y="4538303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83897" y="4310393"/>
            <a:ext cx="468878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73406" y="3575180"/>
            <a:ext cx="136999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sourc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96473" y="4518142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bsorption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831461" y="4460007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</a:t>
            </a:r>
            <a:r>
              <a:rPr lang="en-US" b="1" dirty="0" smtClean="0"/>
              <a:t>iffuse reflec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8970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e refle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ntensity </a:t>
                </a:r>
                <a:r>
                  <a:rPr lang="en-US" i="1" dirty="0" smtClean="0"/>
                  <a:t>does</a:t>
                </a:r>
                <a:r>
                  <a:rPr lang="en-US" dirty="0" smtClean="0"/>
                  <a:t> depend on illumination angle because less light comes in at oblique angles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𝜌</m:t>
                    </m:r>
                    <m:r>
                      <a:rPr lang="en-US" sz="2400" b="0" i="0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400" dirty="0" smtClean="0"/>
                  <a:t>albedo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𝑺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 smtClean="0"/>
                  <a:t> directional sourc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𝑵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surface normal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I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image intensity</a:t>
                </a:r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0" y="5318885"/>
                <a:ext cx="4724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r>
                        <a:rPr lang="en-US" sz="3600" b="0" i="1" smtClean="0">
                          <a:latin typeface="Cambria Math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>
                              <a:latin typeface="Cambria Math"/>
                            </a:rPr>
                            <m:t>𝑺</m:t>
                          </m:r>
                          <m:r>
                            <a:rPr lang="en-US" sz="3600" b="1" i="1">
                              <a:latin typeface="Cambria Math"/>
                            </a:rPr>
                            <m:t>⋅</m:t>
                          </m:r>
                          <m:r>
                            <a:rPr lang="en-US" sz="3600" b="1" i="1">
                              <a:latin typeface="Cambria Math"/>
                            </a:rPr>
                            <m:t>𝑵</m:t>
                          </m:r>
                          <m:r>
                            <a:rPr lang="en-US" sz="3600" i="1">
                              <a:latin typeface="Cambria Math"/>
                            </a:rPr>
                            <m:t>(</m:t>
                          </m:r>
                          <m:r>
                            <a:rPr lang="en-US" sz="36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318885"/>
                <a:ext cx="4724400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483" y="3276600"/>
            <a:ext cx="5071749" cy="2817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6550223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: Forsyth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45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Lecture1 - Introduction - CP Fall 2010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4D59AB"/>
        </a:lt1>
        <a:dk2>
          <a:srgbClr val="000000"/>
        </a:dk2>
        <a:lt2>
          <a:srgbClr val="737373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000000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737373"/>
        </a:dk1>
        <a:lt1>
          <a:srgbClr val="FFFFFF"/>
        </a:lt1>
        <a:dk2>
          <a:srgbClr val="4D59AB"/>
        </a:dk2>
        <a:lt2>
          <a:srgbClr val="FFFFFF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DADADA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31364</TotalTime>
  <Words>2131</Words>
  <Application>Microsoft Office PowerPoint</Application>
  <PresentationFormat>On-screen Show (4:3)</PresentationFormat>
  <Paragraphs>664</Paragraphs>
  <Slides>71</Slides>
  <Notes>15</Notes>
  <HiddenSlides>2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85" baseType="lpstr">
      <vt:lpstr>Arial</vt:lpstr>
      <vt:lpstr>Arial Narrow</vt:lpstr>
      <vt:lpstr>Calibri</vt:lpstr>
      <vt:lpstr>Cambria Math</vt:lpstr>
      <vt:lpstr>Courier New</vt:lpstr>
      <vt:lpstr>Futura Bk BT</vt:lpstr>
      <vt:lpstr>Symbol</vt:lpstr>
      <vt:lpstr>Times</vt:lpstr>
      <vt:lpstr>Times New Roman</vt:lpstr>
      <vt:lpstr>ヒラギノ明朝 ProN W3</vt:lpstr>
      <vt:lpstr>Lecture1 - Introduction - CP Fall 2010</vt:lpstr>
      <vt:lpstr>Custom Design</vt:lpstr>
      <vt:lpstr>Equation</vt:lpstr>
      <vt:lpstr>Photo Editor Photo</vt:lpstr>
      <vt:lpstr>Midterm Review</vt:lpstr>
      <vt:lpstr>Major Topics</vt:lpstr>
      <vt:lpstr>Major Topics</vt:lpstr>
      <vt:lpstr>Studying for Midterm</vt:lpstr>
      <vt:lpstr>Today’s review</vt:lpstr>
      <vt:lpstr>1. Light and color</vt:lpstr>
      <vt:lpstr>How is light reflected from a surface?</vt:lpstr>
      <vt:lpstr>Lambertian surface</vt:lpstr>
      <vt:lpstr>Diffuse reflection</vt:lpstr>
      <vt:lpstr>PowerPoint Presentation</vt:lpstr>
      <vt:lpstr>PowerPoint Presentation</vt:lpstr>
      <vt:lpstr>Specular Reflection</vt:lpstr>
      <vt:lpstr>Many surfaces have both specular and diffuse components</vt:lpstr>
      <vt:lpstr>Questions</vt:lpstr>
      <vt:lpstr>2. Camera Capture and Geometry</vt:lpstr>
      <vt:lpstr>Pinhole Camera</vt:lpstr>
      <vt:lpstr>Projection Matrix</vt:lpstr>
      <vt:lpstr>Single-view metrology</vt:lpstr>
      <vt:lpstr>PowerPoint Presentation</vt:lpstr>
      <vt:lpstr>Adding a lens</vt:lpstr>
      <vt:lpstr>Focal length, aperture, depth of field</vt:lpstr>
      <vt:lpstr>The aperture and depth of field</vt:lpstr>
      <vt:lpstr>The Photographer’s Great Compromise</vt:lpstr>
      <vt:lpstr>Discretization</vt:lpstr>
      <vt:lpstr>Color Sensing: Bayer Grid</vt:lpstr>
      <vt:lpstr>Color spaces</vt:lpstr>
      <vt:lpstr>Image Histograms</vt:lpstr>
      <vt:lpstr>Contrast enhancement / balancing</vt:lpstr>
      <vt:lpstr>3. Linear filtering </vt:lpstr>
      <vt:lpstr>Filtering in spatial domain</vt:lpstr>
      <vt:lpstr>Filtering in spatial domain</vt:lpstr>
      <vt:lpstr>Filtering in frequency domain</vt:lpstr>
      <vt:lpstr>Filtering in frequency domain</vt:lpstr>
      <vt:lpstr>Filtering in frequency domain</vt:lpstr>
      <vt:lpstr>PowerPoint Presentation</vt:lpstr>
      <vt:lpstr>PowerPoint Presentation</vt:lpstr>
      <vt:lpstr>PowerPoint Presentation</vt:lpstr>
      <vt:lpstr>Question</vt:lpstr>
      <vt:lpstr>Question</vt:lpstr>
      <vt:lpstr>Question</vt:lpstr>
      <vt:lpstr>Applications of filters</vt:lpstr>
      <vt:lpstr>Matching with filters</vt:lpstr>
      <vt:lpstr>Matching with filters</vt:lpstr>
      <vt:lpstr>Matching with filters</vt:lpstr>
      <vt:lpstr>PowerPoint Presentation</vt:lpstr>
      <vt:lpstr>Nyquist-Shannon Sampling Theorem</vt:lpstr>
      <vt:lpstr>Algorithm for downsampling by factor of 2</vt:lpstr>
      <vt:lpstr>Subsampling without pre-filtering</vt:lpstr>
      <vt:lpstr>Subsampling with Gaussian pre-filtering</vt:lpstr>
      <vt:lpstr>PowerPoint Presentation</vt:lpstr>
      <vt:lpstr>Gaussian pyramid</vt:lpstr>
      <vt:lpstr>Computing Gaussian/Laplacian Pyramid</vt:lpstr>
      <vt:lpstr>Image reconstruction from Laplacian pyramid</vt:lpstr>
      <vt:lpstr>4. Region selection and compositing</vt:lpstr>
      <vt:lpstr>Intelligent Scissors</vt:lpstr>
      <vt:lpstr>Graph Cuts</vt:lpstr>
      <vt:lpstr>Compositing and Blending</vt:lpstr>
      <vt:lpstr>Question</vt:lpstr>
      <vt:lpstr>Keypoint Matching</vt:lpstr>
      <vt:lpstr>Key trade-offs</vt:lpstr>
      <vt:lpstr>Harris Detector [Harris88]</vt:lpstr>
      <vt:lpstr>Harris Detector – Responses [Harris88]</vt:lpstr>
      <vt:lpstr>Applications</vt:lpstr>
      <vt:lpstr>5. Solving for transformations</vt:lpstr>
      <vt:lpstr>Least-squares Solving</vt:lpstr>
      <vt:lpstr>Least-squares Solving</vt:lpstr>
      <vt:lpstr>Question</vt:lpstr>
      <vt:lpstr>Good luck!</vt:lpstr>
      <vt:lpstr>Take-home questions</vt:lpstr>
      <vt:lpstr>Take-home question</vt:lpstr>
      <vt:lpstr>Growing: Texture synthesis and hole-fill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</cp:lastModifiedBy>
  <cp:revision>98</cp:revision>
  <dcterms:created xsi:type="dcterms:W3CDTF">2010-08-30T03:58:01Z</dcterms:created>
  <dcterms:modified xsi:type="dcterms:W3CDTF">2014-11-18T03:18:16Z</dcterms:modified>
</cp:coreProperties>
</file>